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40F3F7" w14:textId="77777777" w:rsidR="004A3E67" w:rsidRPr="004A3E67" w:rsidRDefault="004A3E67" w:rsidP="004A3E67">
      <w:pPr>
        <w:autoSpaceDE w:val="0"/>
        <w:autoSpaceDN w:val="0"/>
        <w:adjustRightInd w:val="0"/>
        <w:rPr>
          <w:color w:val="000000"/>
          <w:sz w:val="23"/>
          <w:szCs w:val="23"/>
        </w:rPr>
      </w:pPr>
    </w:p>
    <w:p w14:paraId="2ADC392D" w14:textId="77777777" w:rsidR="00285768" w:rsidRDefault="00285768" w:rsidP="00285768">
      <w:pPr>
        <w:pStyle w:val="Default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Read all of the following information before starting the exam: </w:t>
      </w:r>
    </w:p>
    <w:p w14:paraId="5D8A4325" w14:textId="77777777" w:rsidR="005500EF" w:rsidRDefault="005500EF" w:rsidP="005500EF">
      <w:pPr>
        <w:pStyle w:val="Default"/>
        <w:rPr>
          <w:sz w:val="23"/>
          <w:szCs w:val="23"/>
        </w:rPr>
      </w:pPr>
      <w:r>
        <w:rPr>
          <w:sz w:val="23"/>
          <w:szCs w:val="23"/>
        </w:rPr>
        <w:t>Due to the COVID19 quarantine, this exam is given online only, but it is a timed exam.  We are depending on your engineering ethics to comply with the following rules:</w:t>
      </w:r>
    </w:p>
    <w:p w14:paraId="1C3ECD71" w14:textId="77777777" w:rsidR="000C2FA6" w:rsidRDefault="000C2FA6" w:rsidP="005500EF">
      <w:pPr>
        <w:pStyle w:val="Default"/>
        <w:rPr>
          <w:sz w:val="23"/>
          <w:szCs w:val="23"/>
        </w:rPr>
      </w:pPr>
    </w:p>
    <w:p w14:paraId="305C2A37" w14:textId="77777777" w:rsidR="005500EF" w:rsidRPr="00A92FFF" w:rsidRDefault="00A92FFF" w:rsidP="00A92FFF">
      <w:pPr>
        <w:pStyle w:val="Default"/>
        <w:ind w:left="360"/>
        <w:rPr>
          <w:sz w:val="23"/>
          <w:szCs w:val="23"/>
        </w:rPr>
      </w:pPr>
      <w:r w:rsidRPr="00A92FFF">
        <w:rPr>
          <w:i/>
          <w:sz w:val="23"/>
          <w:szCs w:val="23"/>
        </w:rPr>
        <w:t>Permitted on exam</w:t>
      </w:r>
      <w:r>
        <w:rPr>
          <w:sz w:val="23"/>
          <w:szCs w:val="23"/>
        </w:rPr>
        <w:t>:</w:t>
      </w:r>
    </w:p>
    <w:p w14:paraId="5ACC425E" w14:textId="77777777" w:rsidR="00285768" w:rsidRDefault="00A92FFF" w:rsidP="00285768">
      <w:pPr>
        <w:pStyle w:val="Default"/>
        <w:numPr>
          <w:ilvl w:val="0"/>
          <w:numId w:val="5"/>
        </w:numPr>
        <w:rPr>
          <w:sz w:val="23"/>
          <w:szCs w:val="23"/>
        </w:rPr>
      </w:pPr>
      <w:r>
        <w:rPr>
          <w:sz w:val="23"/>
          <w:szCs w:val="23"/>
        </w:rPr>
        <w:t>O</w:t>
      </w:r>
      <w:r w:rsidR="005500EF">
        <w:rPr>
          <w:sz w:val="23"/>
          <w:szCs w:val="23"/>
        </w:rPr>
        <w:t>pen</w:t>
      </w:r>
      <w:r w:rsidR="00285768">
        <w:rPr>
          <w:sz w:val="23"/>
          <w:szCs w:val="23"/>
        </w:rPr>
        <w:t xml:space="preserve"> book, </w:t>
      </w:r>
      <w:r w:rsidR="005500EF">
        <w:rPr>
          <w:sz w:val="23"/>
          <w:szCs w:val="23"/>
        </w:rPr>
        <w:t>open</w:t>
      </w:r>
      <w:r w:rsidR="00285768">
        <w:rPr>
          <w:sz w:val="23"/>
          <w:szCs w:val="23"/>
        </w:rPr>
        <w:t xml:space="preserve"> notes, open </w:t>
      </w:r>
      <w:r w:rsidR="001A0DD1">
        <w:rPr>
          <w:sz w:val="23"/>
          <w:szCs w:val="23"/>
        </w:rPr>
        <w:t>Python documentation</w:t>
      </w:r>
      <w:r w:rsidR="00285768">
        <w:rPr>
          <w:sz w:val="23"/>
          <w:szCs w:val="23"/>
        </w:rPr>
        <w:t>,</w:t>
      </w:r>
      <w:r>
        <w:rPr>
          <w:sz w:val="23"/>
          <w:szCs w:val="23"/>
        </w:rPr>
        <w:t xml:space="preserve"> open internet (Google, etc.)</w:t>
      </w:r>
      <w:r w:rsidR="00285768">
        <w:rPr>
          <w:sz w:val="23"/>
          <w:szCs w:val="23"/>
        </w:rPr>
        <w:t xml:space="preserve">. </w:t>
      </w:r>
    </w:p>
    <w:p w14:paraId="691AE770" w14:textId="77777777" w:rsidR="005500EF" w:rsidRDefault="005500EF" w:rsidP="00285768">
      <w:pPr>
        <w:pStyle w:val="Default"/>
        <w:numPr>
          <w:ilvl w:val="0"/>
          <w:numId w:val="5"/>
        </w:numPr>
        <w:rPr>
          <w:sz w:val="23"/>
          <w:szCs w:val="23"/>
        </w:rPr>
      </w:pPr>
      <w:r>
        <w:rPr>
          <w:sz w:val="23"/>
          <w:szCs w:val="23"/>
        </w:rPr>
        <w:t>All your code should be your own work.</w:t>
      </w:r>
      <w:r w:rsidR="00A92FFF">
        <w:rPr>
          <w:sz w:val="23"/>
          <w:szCs w:val="23"/>
        </w:rPr>
        <w:t xml:space="preserve">  Y</w:t>
      </w:r>
      <w:r w:rsidR="00A92FFF" w:rsidRPr="00A92FFF">
        <w:rPr>
          <w:sz w:val="23"/>
          <w:szCs w:val="23"/>
        </w:rPr>
        <w:t xml:space="preserve">ou </w:t>
      </w:r>
      <w:r w:rsidR="00A92FFF">
        <w:rPr>
          <w:sz w:val="23"/>
          <w:szCs w:val="23"/>
        </w:rPr>
        <w:t xml:space="preserve">are </w:t>
      </w:r>
      <w:r w:rsidR="00A92FFF" w:rsidRPr="00A92FFF">
        <w:rPr>
          <w:b/>
          <w:sz w:val="23"/>
          <w:szCs w:val="23"/>
          <w:u w:val="single"/>
        </w:rPr>
        <w:t xml:space="preserve">encouraged </w:t>
      </w:r>
      <w:r w:rsidR="00A92FFF">
        <w:rPr>
          <w:sz w:val="23"/>
          <w:szCs w:val="23"/>
        </w:rPr>
        <w:t>to copy/modify your existing code from homework 1-6 as necessary.</w:t>
      </w:r>
    </w:p>
    <w:p w14:paraId="482DA4FB" w14:textId="77777777" w:rsidR="00A92FFF" w:rsidRDefault="00A92FFF" w:rsidP="00A92FFF">
      <w:pPr>
        <w:pStyle w:val="Default"/>
        <w:ind w:left="720"/>
        <w:rPr>
          <w:sz w:val="23"/>
          <w:szCs w:val="23"/>
        </w:rPr>
      </w:pPr>
    </w:p>
    <w:p w14:paraId="1A1EFD3D" w14:textId="77777777" w:rsidR="00A92FFF" w:rsidRPr="00A92FFF" w:rsidRDefault="00A92FFF" w:rsidP="00A92FFF">
      <w:pPr>
        <w:pStyle w:val="Default"/>
        <w:ind w:left="360"/>
        <w:rPr>
          <w:sz w:val="23"/>
          <w:szCs w:val="23"/>
        </w:rPr>
      </w:pPr>
      <w:r>
        <w:rPr>
          <w:i/>
          <w:sz w:val="23"/>
          <w:szCs w:val="23"/>
        </w:rPr>
        <w:t>Not permitted on exam</w:t>
      </w:r>
      <w:r>
        <w:rPr>
          <w:sz w:val="23"/>
          <w:szCs w:val="23"/>
        </w:rPr>
        <w:t>:</w:t>
      </w:r>
    </w:p>
    <w:p w14:paraId="31E5CEA6" w14:textId="77777777" w:rsidR="00285768" w:rsidRDefault="00285768" w:rsidP="005500EF">
      <w:pPr>
        <w:pStyle w:val="Default"/>
        <w:numPr>
          <w:ilvl w:val="0"/>
          <w:numId w:val="5"/>
        </w:numPr>
        <w:rPr>
          <w:sz w:val="23"/>
          <w:szCs w:val="23"/>
        </w:rPr>
      </w:pPr>
      <w:r>
        <w:rPr>
          <w:sz w:val="23"/>
          <w:szCs w:val="23"/>
        </w:rPr>
        <w:t xml:space="preserve">You </w:t>
      </w:r>
      <w:r>
        <w:rPr>
          <w:b/>
          <w:sz w:val="23"/>
          <w:szCs w:val="23"/>
          <w:u w:val="single"/>
        </w:rPr>
        <w:t xml:space="preserve">MAY </w:t>
      </w:r>
      <w:r w:rsidR="005500EF">
        <w:rPr>
          <w:b/>
          <w:sz w:val="23"/>
          <w:szCs w:val="23"/>
          <w:u w:val="single"/>
        </w:rPr>
        <w:t>NOT</w:t>
      </w:r>
      <w:r w:rsidR="005500EF">
        <w:rPr>
          <w:b/>
          <w:sz w:val="23"/>
          <w:szCs w:val="23"/>
        </w:rPr>
        <w:t xml:space="preserve"> </w:t>
      </w:r>
      <w:r>
        <w:rPr>
          <w:sz w:val="23"/>
          <w:szCs w:val="23"/>
        </w:rPr>
        <w:t>use any form of technology to communicate with, send to, or receive information from another person</w:t>
      </w:r>
      <w:r w:rsidR="005500EF">
        <w:rPr>
          <w:sz w:val="23"/>
          <w:szCs w:val="23"/>
        </w:rPr>
        <w:t xml:space="preserve"> (other than the instructor)</w:t>
      </w:r>
      <w:r>
        <w:rPr>
          <w:sz w:val="23"/>
          <w:szCs w:val="23"/>
        </w:rPr>
        <w:t xml:space="preserve">, during the time of the exam. </w:t>
      </w:r>
    </w:p>
    <w:p w14:paraId="583586B4" w14:textId="77777777" w:rsidR="00A92FFF" w:rsidRDefault="00A92FFF" w:rsidP="00A92FFF">
      <w:pPr>
        <w:pStyle w:val="Default"/>
        <w:ind w:left="720"/>
        <w:rPr>
          <w:sz w:val="23"/>
          <w:szCs w:val="23"/>
        </w:rPr>
      </w:pPr>
    </w:p>
    <w:p w14:paraId="187D7D69" w14:textId="77777777" w:rsidR="00A92FFF" w:rsidRPr="00A92FFF" w:rsidRDefault="00A92FFF" w:rsidP="00A92FFF">
      <w:pPr>
        <w:pStyle w:val="Default"/>
        <w:ind w:left="360"/>
        <w:rPr>
          <w:sz w:val="23"/>
          <w:szCs w:val="23"/>
        </w:rPr>
      </w:pPr>
      <w:r>
        <w:rPr>
          <w:i/>
          <w:sz w:val="23"/>
          <w:szCs w:val="23"/>
        </w:rPr>
        <w:t>Exam submission</w:t>
      </w:r>
      <w:r>
        <w:rPr>
          <w:sz w:val="23"/>
          <w:szCs w:val="23"/>
        </w:rPr>
        <w:t>:</w:t>
      </w:r>
    </w:p>
    <w:p w14:paraId="2140ECB4" w14:textId="77777777" w:rsidR="005500EF" w:rsidRPr="005500EF" w:rsidRDefault="005500EF" w:rsidP="005500EF">
      <w:pPr>
        <w:pStyle w:val="Default"/>
        <w:numPr>
          <w:ilvl w:val="0"/>
          <w:numId w:val="5"/>
        </w:numPr>
        <w:rPr>
          <w:sz w:val="23"/>
          <w:szCs w:val="23"/>
        </w:rPr>
      </w:pPr>
      <w:r>
        <w:rPr>
          <w:sz w:val="23"/>
          <w:szCs w:val="23"/>
        </w:rPr>
        <w:t xml:space="preserve">You should create a folder called </w:t>
      </w:r>
      <w:r>
        <w:rPr>
          <w:b/>
          <w:sz w:val="23"/>
          <w:szCs w:val="23"/>
        </w:rPr>
        <w:t>EX2</w:t>
      </w:r>
      <w:r>
        <w:rPr>
          <w:sz w:val="23"/>
          <w:szCs w:val="23"/>
        </w:rPr>
        <w:t xml:space="preserve"> to house all your files and then submit a zipped version of that folder.</w:t>
      </w:r>
    </w:p>
    <w:p w14:paraId="52C57AC6" w14:textId="77777777" w:rsidR="00285768" w:rsidRDefault="00285768" w:rsidP="00285768">
      <w:pPr>
        <w:pStyle w:val="Default"/>
        <w:numPr>
          <w:ilvl w:val="0"/>
          <w:numId w:val="5"/>
        </w:numPr>
        <w:rPr>
          <w:sz w:val="23"/>
          <w:szCs w:val="23"/>
        </w:rPr>
      </w:pPr>
      <w:r>
        <w:rPr>
          <w:sz w:val="23"/>
          <w:szCs w:val="23"/>
        </w:rPr>
        <w:t xml:space="preserve">During the exam, you should SAVE YOUR WORK </w:t>
      </w:r>
      <w:r w:rsidRPr="00285768">
        <w:rPr>
          <w:b/>
          <w:sz w:val="23"/>
          <w:szCs w:val="23"/>
          <w:u w:val="single"/>
        </w:rPr>
        <w:t>often</w:t>
      </w:r>
      <w:r>
        <w:rPr>
          <w:sz w:val="23"/>
          <w:szCs w:val="23"/>
        </w:rPr>
        <w:t xml:space="preserve">! </w:t>
      </w:r>
    </w:p>
    <w:p w14:paraId="7D03DF68" w14:textId="77777777" w:rsidR="005500EF" w:rsidRDefault="00285768" w:rsidP="00C204F5">
      <w:pPr>
        <w:pStyle w:val="Default"/>
        <w:numPr>
          <w:ilvl w:val="0"/>
          <w:numId w:val="5"/>
        </w:numPr>
        <w:rPr>
          <w:sz w:val="23"/>
          <w:szCs w:val="23"/>
        </w:rPr>
      </w:pPr>
      <w:r w:rsidRPr="005500EF">
        <w:rPr>
          <w:sz w:val="23"/>
          <w:szCs w:val="23"/>
        </w:rPr>
        <w:t xml:space="preserve">You will be uploading your exam solutions to the </w:t>
      </w:r>
      <w:r w:rsidR="001A0DD1" w:rsidRPr="005500EF">
        <w:rPr>
          <w:sz w:val="23"/>
          <w:szCs w:val="23"/>
        </w:rPr>
        <w:t>Canvas</w:t>
      </w:r>
      <w:r w:rsidRPr="005500EF">
        <w:rPr>
          <w:sz w:val="23"/>
          <w:szCs w:val="23"/>
        </w:rPr>
        <w:t xml:space="preserve">, </w:t>
      </w:r>
      <w:r w:rsidRPr="00A92FFF">
        <w:rPr>
          <w:b/>
          <w:bCs/>
          <w:iCs/>
          <w:sz w:val="23"/>
          <w:szCs w:val="23"/>
        </w:rPr>
        <w:t>E</w:t>
      </w:r>
      <w:r w:rsidR="005500EF" w:rsidRPr="00A92FFF">
        <w:rPr>
          <w:b/>
          <w:bCs/>
          <w:iCs/>
          <w:sz w:val="23"/>
          <w:szCs w:val="23"/>
        </w:rPr>
        <w:t>X2</w:t>
      </w:r>
      <w:r w:rsidRPr="005500EF">
        <w:rPr>
          <w:b/>
          <w:bCs/>
          <w:i/>
          <w:iCs/>
          <w:sz w:val="23"/>
          <w:szCs w:val="23"/>
        </w:rPr>
        <w:t xml:space="preserve"> </w:t>
      </w:r>
      <w:proofErr w:type="spellStart"/>
      <w:r w:rsidR="00791768" w:rsidRPr="005500EF">
        <w:rPr>
          <w:bCs/>
          <w:iCs/>
          <w:sz w:val="23"/>
          <w:szCs w:val="23"/>
        </w:rPr>
        <w:t>d</w:t>
      </w:r>
      <w:r w:rsidRPr="005500EF">
        <w:rPr>
          <w:sz w:val="23"/>
          <w:szCs w:val="23"/>
        </w:rPr>
        <w:t>ropbox</w:t>
      </w:r>
      <w:proofErr w:type="spellEnd"/>
      <w:r w:rsidRPr="005500EF">
        <w:rPr>
          <w:sz w:val="23"/>
          <w:szCs w:val="23"/>
        </w:rPr>
        <w:t>. You may upload multiple versions of your solution (so you can save early and often). We will grade the LAST sub</w:t>
      </w:r>
      <w:r w:rsidR="005500EF">
        <w:rPr>
          <w:sz w:val="23"/>
          <w:szCs w:val="23"/>
        </w:rPr>
        <w:t>mitted version of each problem.</w:t>
      </w:r>
    </w:p>
    <w:p w14:paraId="189EA50D" w14:textId="77777777" w:rsidR="005500EF" w:rsidRDefault="005500EF" w:rsidP="00C204F5">
      <w:pPr>
        <w:pStyle w:val="Default"/>
        <w:numPr>
          <w:ilvl w:val="0"/>
          <w:numId w:val="5"/>
        </w:numPr>
        <w:rPr>
          <w:sz w:val="23"/>
          <w:szCs w:val="23"/>
        </w:rPr>
      </w:pPr>
      <w:r>
        <w:rPr>
          <w:sz w:val="23"/>
          <w:szCs w:val="23"/>
        </w:rPr>
        <w:t xml:space="preserve">Given the fact that you will be submitting your exam from home, internet service may be variable.  If you are having trouble submitting, please let me know with </w:t>
      </w:r>
      <w:r w:rsidR="00A92FFF">
        <w:rPr>
          <w:sz w:val="23"/>
          <w:szCs w:val="23"/>
        </w:rPr>
        <w:t>a text message (405)-742-8053.  If you can’t submit on CANVAS, you may email your .zip file to me at jim.smay@okstate.edu</w:t>
      </w:r>
    </w:p>
    <w:p w14:paraId="192E9866" w14:textId="77777777" w:rsidR="00A92FFF" w:rsidRDefault="00A92FFF" w:rsidP="00A92FFF">
      <w:pPr>
        <w:pStyle w:val="Default"/>
        <w:ind w:left="360"/>
        <w:rPr>
          <w:sz w:val="23"/>
          <w:szCs w:val="23"/>
        </w:rPr>
      </w:pPr>
    </w:p>
    <w:p w14:paraId="2B994F22" w14:textId="77777777" w:rsidR="00A92FFF" w:rsidRPr="00A92FFF" w:rsidRDefault="00A92FFF" w:rsidP="00A92FFF">
      <w:pPr>
        <w:pStyle w:val="Default"/>
        <w:ind w:left="360"/>
        <w:rPr>
          <w:sz w:val="23"/>
          <w:szCs w:val="23"/>
        </w:rPr>
      </w:pPr>
      <w:r>
        <w:rPr>
          <w:i/>
          <w:sz w:val="23"/>
          <w:szCs w:val="23"/>
        </w:rPr>
        <w:t>Grading</w:t>
      </w:r>
      <w:r>
        <w:rPr>
          <w:sz w:val="23"/>
          <w:szCs w:val="23"/>
        </w:rPr>
        <w:t>:</w:t>
      </w:r>
    </w:p>
    <w:p w14:paraId="337D892B" w14:textId="77777777" w:rsidR="00A92FFF" w:rsidRDefault="00A92FFF" w:rsidP="00A92FFF">
      <w:pPr>
        <w:pStyle w:val="ListParagraph"/>
        <w:numPr>
          <w:ilvl w:val="0"/>
          <w:numId w:val="5"/>
        </w:numPr>
        <w:rPr>
          <w:sz w:val="23"/>
          <w:szCs w:val="23"/>
        </w:rPr>
      </w:pPr>
      <w:r>
        <w:rPr>
          <w:sz w:val="23"/>
          <w:szCs w:val="23"/>
        </w:rPr>
        <w:t>Each problem carries equal points (perhaps divided among several parts), but not all are of equal difficulty.</w:t>
      </w:r>
    </w:p>
    <w:p w14:paraId="72040AD6" w14:textId="77777777" w:rsidR="00A92FFF" w:rsidRPr="00A92FFF" w:rsidRDefault="00A92FFF" w:rsidP="00A92FFF">
      <w:pPr>
        <w:pStyle w:val="ListParagraph"/>
        <w:rPr>
          <w:sz w:val="23"/>
          <w:szCs w:val="23"/>
        </w:rPr>
      </w:pPr>
    </w:p>
    <w:p w14:paraId="6DC74943" w14:textId="77777777" w:rsidR="003F36D6" w:rsidRDefault="00285768" w:rsidP="00AD08C2">
      <w:pPr>
        <w:pStyle w:val="ListParagraph"/>
        <w:numPr>
          <w:ilvl w:val="0"/>
          <w:numId w:val="5"/>
        </w:numPr>
        <w:spacing w:after="160" w:line="259" w:lineRule="auto"/>
        <w:jc w:val="left"/>
        <w:rPr>
          <w:sz w:val="23"/>
          <w:szCs w:val="23"/>
        </w:rPr>
      </w:pPr>
      <w:r w:rsidRPr="000C2FA6">
        <w:rPr>
          <w:sz w:val="23"/>
          <w:szCs w:val="23"/>
        </w:rPr>
        <w:t xml:space="preserve">You </w:t>
      </w:r>
      <w:r w:rsidR="000C2FA6" w:rsidRPr="000C2FA6">
        <w:rPr>
          <w:sz w:val="23"/>
          <w:szCs w:val="23"/>
        </w:rPr>
        <w:t>should</w:t>
      </w:r>
      <w:r w:rsidRPr="000C2FA6">
        <w:rPr>
          <w:sz w:val="23"/>
          <w:szCs w:val="23"/>
        </w:rPr>
        <w:t xml:space="preserve"> test your </w:t>
      </w:r>
      <w:r w:rsidR="000C2FA6" w:rsidRPr="000C2FA6">
        <w:rPr>
          <w:sz w:val="23"/>
          <w:szCs w:val="23"/>
        </w:rPr>
        <w:t>output</w:t>
      </w:r>
      <w:r w:rsidRPr="000C2FA6">
        <w:rPr>
          <w:sz w:val="23"/>
          <w:szCs w:val="23"/>
        </w:rPr>
        <w:t xml:space="preserve"> using </w:t>
      </w:r>
      <w:r w:rsidR="000C2FA6" w:rsidRPr="000C2FA6">
        <w:rPr>
          <w:sz w:val="23"/>
          <w:szCs w:val="23"/>
        </w:rPr>
        <w:t>appropriate test values</w:t>
      </w:r>
      <w:r w:rsidRPr="000C2FA6">
        <w:rPr>
          <w:sz w:val="23"/>
          <w:szCs w:val="23"/>
        </w:rPr>
        <w:t xml:space="preserve">. </w:t>
      </w:r>
      <w:r w:rsidR="000C2FA6" w:rsidRPr="000C2FA6">
        <w:rPr>
          <w:sz w:val="23"/>
          <w:szCs w:val="23"/>
        </w:rPr>
        <w:t xml:space="preserve"> </w:t>
      </w:r>
      <w:r w:rsidR="000C2FA6">
        <w:rPr>
          <w:sz w:val="23"/>
          <w:szCs w:val="23"/>
        </w:rPr>
        <w:t>We will grade based on code correctness, readability and output results (i.e., print to screen values and plots).</w:t>
      </w:r>
    </w:p>
    <w:p w14:paraId="1152735F" w14:textId="77777777" w:rsidR="003F36D6" w:rsidRPr="003F36D6" w:rsidRDefault="003F36D6" w:rsidP="003F36D6">
      <w:pPr>
        <w:pStyle w:val="ListParagraph"/>
        <w:rPr>
          <w:sz w:val="23"/>
          <w:szCs w:val="23"/>
        </w:rPr>
      </w:pPr>
    </w:p>
    <w:p w14:paraId="3C018526" w14:textId="77777777" w:rsidR="003F36D6" w:rsidRDefault="003F36D6" w:rsidP="003F36D6">
      <w:pPr>
        <w:spacing w:after="160" w:line="259" w:lineRule="auto"/>
        <w:rPr>
          <w:sz w:val="23"/>
          <w:szCs w:val="23"/>
        </w:rPr>
      </w:pPr>
    </w:p>
    <w:p w14:paraId="2020BA3E" w14:textId="008D680A" w:rsidR="00285768" w:rsidRPr="003F36D6" w:rsidRDefault="00666BA8" w:rsidP="003F36D6">
      <w:pPr>
        <w:spacing w:after="160" w:line="259" w:lineRule="auto"/>
        <w:rPr>
          <w:sz w:val="23"/>
          <w:szCs w:val="23"/>
        </w:rPr>
      </w:pPr>
      <w:r>
        <w:rPr>
          <w:b/>
          <w:bCs/>
          <w:sz w:val="23"/>
          <w:szCs w:val="23"/>
        </w:rPr>
        <w:t>WELL COMMENTED AND DOCUMENTD CODE CAN RECEIVE UP TO 10 BONUS POINTS TOWARD YOUR TOTAL EXAM SCORE.</w:t>
      </w:r>
      <w:r w:rsidR="00285768" w:rsidRPr="003F36D6">
        <w:rPr>
          <w:sz w:val="23"/>
          <w:szCs w:val="23"/>
        </w:rPr>
        <w:br w:type="page"/>
      </w:r>
    </w:p>
    <w:p w14:paraId="5F071E91" w14:textId="704A1A59" w:rsidR="00285768" w:rsidRPr="0074026D" w:rsidRDefault="0072675F" w:rsidP="00F23644">
      <w:pPr>
        <w:pStyle w:val="ListParagraph"/>
        <w:numPr>
          <w:ilvl w:val="0"/>
          <w:numId w:val="15"/>
        </w:numPr>
        <w:ind w:left="270" w:hanging="27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74026D">
        <w:rPr>
          <w:rStyle w:val="PythonCommentChar"/>
          <w:rFonts w:ascii="Cambria" w:hAnsi="Cambria"/>
          <w:i w:val="0"/>
          <w:color w:val="auto"/>
          <w:shd w:val="clear" w:color="auto" w:fill="auto"/>
        </w:rPr>
        <w:lastRenderedPageBreak/>
        <w:t xml:space="preserve"> S</w:t>
      </w:r>
      <w:r w:rsidR="00285768" w:rsidRPr="0074026D">
        <w:rPr>
          <w:rStyle w:val="PythonCommentChar"/>
          <w:rFonts w:ascii="Cambria" w:hAnsi="Cambria"/>
          <w:i w:val="0"/>
          <w:color w:val="auto"/>
          <w:shd w:val="clear" w:color="auto" w:fill="auto"/>
        </w:rPr>
        <w:t>hort answers (25 pts)</w:t>
      </w:r>
      <w:r w:rsidRPr="0074026D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r w:rsidR="006F4C5A" w:rsidRPr="0074026D">
        <w:rPr>
          <w:rStyle w:val="PythonCommentChar"/>
          <w:rFonts w:ascii="Cambria" w:hAnsi="Cambria"/>
          <w:i w:val="0"/>
          <w:color w:val="auto"/>
          <w:shd w:val="clear" w:color="auto" w:fill="auto"/>
        </w:rPr>
        <w:t>(you should submit your answers in a text file in the same folder as your python files.)</w:t>
      </w:r>
      <w:r w:rsidR="007175F3" w:rsidRPr="0074026D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</w:p>
    <w:p w14:paraId="65E1BF64" w14:textId="77777777" w:rsidR="0074026D" w:rsidRPr="0074026D" w:rsidRDefault="0074026D" w:rsidP="0074026D">
      <w:pPr>
        <w:pStyle w:val="ListParagraph"/>
        <w:ind w:left="27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2F2C8A40" w14:textId="77777777" w:rsidR="00AC4B7F" w:rsidRPr="0072675F" w:rsidRDefault="0072675F" w:rsidP="0072675F">
      <w:pPr>
        <w:pStyle w:val="ListParagraph"/>
        <w:numPr>
          <w:ilvl w:val="0"/>
          <w:numId w:val="10"/>
        </w:num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Concerning </w:t>
      </w:r>
      <w:proofErr w:type="spellStart"/>
      <w:r w:rsidRPr="008E3EAB">
        <w:rPr>
          <w:rStyle w:val="PythonCommentChar"/>
          <w:rFonts w:cs="Courier New"/>
          <w:i w:val="0"/>
          <w:color w:val="auto"/>
          <w:shd w:val="clear" w:color="auto" w:fill="auto"/>
        </w:rPr>
        <w:t>numpy</w:t>
      </w:r>
      <w:proofErr w:type="spell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:</w:t>
      </w:r>
    </w:p>
    <w:p w14:paraId="5AC09077" w14:textId="37CF681C" w:rsidR="00AC4B7F" w:rsidRPr="00FC5706" w:rsidRDefault="0074026D" w:rsidP="006B6DC1">
      <w:pPr>
        <w:pStyle w:val="ListParagraph"/>
        <w:numPr>
          <w:ilvl w:val="1"/>
          <w:numId w:val="10"/>
        </w:numPr>
        <w:rPr>
          <w:rStyle w:val="PythonCommentChar"/>
          <w:rFonts w:ascii="Cambria" w:hAnsi="Cambria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How can I create a </w:t>
      </w:r>
      <w:proofErr w:type="spellStart"/>
      <w:r>
        <w:rPr>
          <w:rStyle w:val="PythonCommentChar"/>
          <w:rFonts w:cs="Courier New"/>
          <w:i w:val="0"/>
          <w:color w:val="auto"/>
          <w:shd w:val="clear" w:color="auto" w:fill="auto"/>
        </w:rPr>
        <w:t>numpy</w:t>
      </w:r>
      <w:proofErr w:type="spellEnd"/>
      <w:r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 </w:t>
      </w: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array that is a </w:t>
      </w:r>
      <w:r w:rsidR="00D234D0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6×6 identity matrix?</w:t>
      </w:r>
    </w:p>
    <w:p w14:paraId="2AD9D4C3" w14:textId="32F960CF" w:rsidR="00FC5706" w:rsidRDefault="006D285B" w:rsidP="006D285B">
      <w:pPr>
        <w:pStyle w:val="ListParagraph"/>
        <w:ind w:left="144" w:firstLine="576"/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 xml:space="preserve">import </w:t>
      </w:r>
      <w:proofErr w:type="spellStart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numpy</w:t>
      </w:r>
      <w:proofErr w:type="spell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 xml:space="preserve"> as np</w:t>
      </w:r>
    </w:p>
    <w:p w14:paraId="5400BE73" w14:textId="23E5AEFF" w:rsidR="006D285B" w:rsidRDefault="006D285B" w:rsidP="006D285B">
      <w:pPr>
        <w:pStyle w:val="ListParagraph"/>
        <w:ind w:left="144" w:firstLine="576"/>
        <w:rPr>
          <w:rStyle w:val="PythonCommentChar"/>
          <w:rFonts w:ascii="Cambria" w:hAnsi="Cambria"/>
          <w:color w:val="FF0000"/>
          <w:shd w:val="clear" w:color="auto" w:fill="auto"/>
        </w:rPr>
      </w:pPr>
      <w:r>
        <w:rPr>
          <w:rStyle w:val="PythonCommentChar"/>
          <w:rFonts w:ascii="Cambria" w:hAnsi="Cambria"/>
          <w:color w:val="FF0000"/>
          <w:shd w:val="clear" w:color="auto" w:fill="auto"/>
        </w:rPr>
        <w:t xml:space="preserve">a = </w:t>
      </w:r>
      <w:proofErr w:type="spellStart"/>
      <w:proofErr w:type="gramStart"/>
      <w:r>
        <w:rPr>
          <w:rStyle w:val="PythonCommentChar"/>
          <w:rFonts w:ascii="Cambria" w:hAnsi="Cambria"/>
          <w:color w:val="FF0000"/>
          <w:shd w:val="clear" w:color="auto" w:fill="auto"/>
        </w:rPr>
        <w:t>np.identity</w:t>
      </w:r>
      <w:proofErr w:type="spellEnd"/>
      <w:proofErr w:type="gramEnd"/>
      <w:r>
        <w:rPr>
          <w:rStyle w:val="PythonCommentChar"/>
          <w:rFonts w:ascii="Cambria" w:hAnsi="Cambria"/>
          <w:color w:val="FF0000"/>
          <w:shd w:val="clear" w:color="auto" w:fill="auto"/>
        </w:rPr>
        <w:t>(6)</w:t>
      </w:r>
    </w:p>
    <w:p w14:paraId="3061275D" w14:textId="00909566" w:rsidR="00FC5706" w:rsidRPr="006D285B" w:rsidRDefault="006D285B" w:rsidP="006D285B">
      <w:pPr>
        <w:pStyle w:val="ListParagraph"/>
        <w:ind w:left="144" w:firstLine="576"/>
        <w:rPr>
          <w:i/>
          <w:color w:val="FF0000"/>
        </w:rPr>
      </w:pPr>
      <w:r>
        <w:rPr>
          <w:rStyle w:val="PythonCommentChar"/>
          <w:rFonts w:ascii="Cambria" w:hAnsi="Cambria"/>
          <w:color w:val="FF0000"/>
          <w:shd w:val="clear" w:color="auto" w:fill="auto"/>
        </w:rPr>
        <w:t>print(a)</w:t>
      </w:r>
    </w:p>
    <w:p w14:paraId="1A7026FD" w14:textId="77777777" w:rsidR="00FC5706" w:rsidRPr="00FC5706" w:rsidRDefault="00FC5706" w:rsidP="00FC5706">
      <w:pPr>
        <w:pStyle w:val="ListParagraph"/>
        <w:ind w:left="144"/>
        <w:rPr>
          <w:rStyle w:val="PythonCommentChar"/>
          <w:rFonts w:ascii="Cambria" w:hAnsi="Cambria"/>
          <w:color w:val="FF0000"/>
          <w:shd w:val="clear" w:color="auto" w:fill="auto"/>
        </w:rPr>
      </w:pPr>
    </w:p>
    <w:p w14:paraId="28730F8E" w14:textId="30992C7C" w:rsidR="00AC44BC" w:rsidRPr="006D285B" w:rsidRDefault="00D234D0" w:rsidP="007B62BF">
      <w:pPr>
        <w:pStyle w:val="ListParagraph"/>
        <w:numPr>
          <w:ilvl w:val="1"/>
          <w:numId w:val="10"/>
        </w:numPr>
        <w:rPr>
          <w:rStyle w:val="PythonCommentChar"/>
          <w:rFonts w:ascii="Cambria" w:hAnsi="Cambria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What does </w:t>
      </w:r>
      <w:proofErr w:type="spellStart"/>
      <w:proofErr w:type="gramStart"/>
      <w:r w:rsidRPr="00D234D0">
        <w:rPr>
          <w:rStyle w:val="PythonCommentChar"/>
          <w:rFonts w:cs="Courier New"/>
          <w:i w:val="0"/>
          <w:color w:val="auto"/>
          <w:shd w:val="clear" w:color="auto" w:fill="auto"/>
        </w:rPr>
        <w:t>numpy.linspace</w:t>
      </w:r>
      <w:proofErr w:type="spellEnd"/>
      <w:proofErr w:type="gramEnd"/>
      <w:r w:rsidRPr="00D234D0">
        <w:rPr>
          <w:rStyle w:val="PythonCommentChar"/>
          <w:rFonts w:cs="Courier New"/>
          <w:i w:val="0"/>
          <w:color w:val="auto"/>
          <w:shd w:val="clear" w:color="auto" w:fill="auto"/>
        </w:rPr>
        <w:t>(10, 20, 30)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do</w:t>
      </w:r>
      <w:r w:rsidR="00AC44BC">
        <w:rPr>
          <w:rStyle w:val="PythonCommentChar"/>
          <w:rFonts w:ascii="Cambria" w:hAnsi="Cambria"/>
          <w:i w:val="0"/>
          <w:color w:val="auto"/>
          <w:shd w:val="clear" w:color="auto" w:fill="auto"/>
        </w:rPr>
        <w:t>?</w:t>
      </w:r>
    </w:p>
    <w:p w14:paraId="310DCB44" w14:textId="070B2205" w:rsidR="006D285B" w:rsidRPr="006D285B" w:rsidRDefault="006D285B" w:rsidP="006D285B">
      <w:pPr>
        <w:ind w:firstLine="720"/>
        <w:rPr>
          <w:color w:val="FF0000"/>
        </w:rPr>
      </w:pPr>
      <w:proofErr w:type="spellStart"/>
      <w:proofErr w:type="gramStart"/>
      <w:r w:rsidRPr="006D285B">
        <w:rPr>
          <w:rFonts w:cs="Arial"/>
          <w:color w:val="FF0000"/>
          <w:shd w:val="clear" w:color="auto" w:fill="FFFFFF"/>
        </w:rPr>
        <w:t>numpy.linspace</w:t>
      </w:r>
      <w:proofErr w:type="spellEnd"/>
      <w:proofErr w:type="gramEnd"/>
      <w:r w:rsidRPr="006D285B">
        <w:rPr>
          <w:rFonts w:cs="Arial"/>
          <w:color w:val="FF0000"/>
          <w:shd w:val="clear" w:color="auto" w:fill="FFFFFF"/>
        </w:rPr>
        <w:t xml:space="preserve"> </w:t>
      </w:r>
      <w:r>
        <w:rPr>
          <w:rFonts w:cs="Arial"/>
          <w:color w:val="FF0000"/>
          <w:shd w:val="clear" w:color="auto" w:fill="FFFFFF"/>
        </w:rPr>
        <w:t xml:space="preserve">creates </w:t>
      </w:r>
      <w:r w:rsidRPr="006D285B">
        <w:rPr>
          <w:rFonts w:cs="Arial"/>
          <w:color w:val="FF0000"/>
          <w:shd w:val="clear" w:color="auto" w:fill="FFFFFF"/>
        </w:rPr>
        <w:t xml:space="preserve">a linear sequence </w:t>
      </w:r>
      <w:r>
        <w:rPr>
          <w:rFonts w:cs="Arial"/>
          <w:color w:val="FF0000"/>
          <w:shd w:val="clear" w:color="auto" w:fill="FFFFFF"/>
        </w:rPr>
        <w:t xml:space="preserve">with </w:t>
      </w:r>
      <w:r w:rsidRPr="006D285B">
        <w:rPr>
          <w:rFonts w:cs="Arial"/>
          <w:color w:val="FF0000"/>
          <w:shd w:val="clear" w:color="auto" w:fill="FFFFFF"/>
        </w:rPr>
        <w:t>the range of numbers provided</w:t>
      </w:r>
    </w:p>
    <w:p w14:paraId="7F4C5155" w14:textId="77777777" w:rsidR="006D285B" w:rsidRPr="006D285B" w:rsidRDefault="006D285B" w:rsidP="006D285B">
      <w:pPr>
        <w:pStyle w:val="ListParagraph"/>
        <w:ind w:left="144"/>
        <w:rPr>
          <w:rStyle w:val="PythonCommentChar"/>
          <w:rFonts w:ascii="Cambria" w:hAnsi="Cambria"/>
          <w:color w:val="FF0000"/>
          <w:shd w:val="clear" w:color="auto" w:fill="auto"/>
        </w:rPr>
      </w:pPr>
    </w:p>
    <w:p w14:paraId="44417A1F" w14:textId="19A35751" w:rsidR="006D285B" w:rsidRPr="006342E1" w:rsidRDefault="00D234D0" w:rsidP="006342E1">
      <w:pPr>
        <w:pStyle w:val="ListParagraph"/>
        <w:numPr>
          <w:ilvl w:val="1"/>
          <w:numId w:val="10"/>
        </w:numPr>
        <w:rPr>
          <w:i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Write </w:t>
      </w:r>
      <w:r w:rsidR="00E5295C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a single line of code to fill a 10×10 </w:t>
      </w:r>
      <w:proofErr w:type="spellStart"/>
      <w:r w:rsidR="00E5295C">
        <w:rPr>
          <w:rStyle w:val="PythonCommentChar"/>
          <w:rFonts w:ascii="Cambria" w:hAnsi="Cambria"/>
          <w:i w:val="0"/>
          <w:color w:val="auto"/>
          <w:shd w:val="clear" w:color="auto" w:fill="auto"/>
        </w:rPr>
        <w:t>numpy</w:t>
      </w:r>
      <w:proofErr w:type="spellEnd"/>
      <w:r w:rsidR="00E5295C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array with normally distributed random numbers from </w:t>
      </w:r>
      <w:proofErr w:type="gramStart"/>
      <w:r w:rsidR="00E5295C">
        <w:rPr>
          <w:rStyle w:val="PythonCommentChar"/>
          <w:rFonts w:ascii="Cambria" w:hAnsi="Cambria"/>
          <w:i w:val="0"/>
          <w:color w:val="auto"/>
          <w:shd w:val="clear" w:color="auto" w:fill="auto"/>
        </w:rPr>
        <w:t>N(</w:t>
      </w:r>
      <w:proofErr w:type="gramEnd"/>
      <w:r w:rsidR="00E5295C">
        <w:rPr>
          <w:rStyle w:val="PythonCommentChar"/>
          <w:rFonts w:ascii="Cambria" w:hAnsi="Cambria"/>
          <w:i w:val="0"/>
          <w:color w:val="auto"/>
          <w:shd w:val="clear" w:color="auto" w:fill="auto"/>
        </w:rPr>
        <w:t>0,1)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r w:rsidR="00AC44BC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</w:p>
    <w:p w14:paraId="7E36EBDA" w14:textId="028246B7" w:rsidR="006D285B" w:rsidRPr="006D285B" w:rsidRDefault="006342E1" w:rsidP="006342E1">
      <w:pPr>
        <w:pStyle w:val="ListParagraph"/>
        <w:ind w:left="144" w:firstLine="576"/>
        <w:rPr>
          <w:rStyle w:val="PythonCommentChar"/>
          <w:rFonts w:ascii="Cambria" w:hAnsi="Cambria"/>
          <w:color w:val="FF0000"/>
          <w:shd w:val="clear" w:color="auto" w:fill="auto"/>
        </w:rPr>
      </w:pPr>
      <w:r>
        <w:rPr>
          <w:rStyle w:val="PythonCommentChar"/>
          <w:rFonts w:ascii="Cambria" w:hAnsi="Cambria"/>
          <w:color w:val="FF0000"/>
          <w:shd w:val="clear" w:color="auto" w:fill="auto"/>
        </w:rPr>
        <w:t xml:space="preserve">s = </w:t>
      </w:r>
      <w:proofErr w:type="spellStart"/>
      <w:proofErr w:type="gramStart"/>
      <w:r>
        <w:rPr>
          <w:rStyle w:val="PythonCommentChar"/>
          <w:rFonts w:ascii="Cambria" w:hAnsi="Cambria"/>
          <w:color w:val="FF0000"/>
          <w:shd w:val="clear" w:color="auto" w:fill="auto"/>
        </w:rPr>
        <w:t>np.random</w:t>
      </w:r>
      <w:proofErr w:type="gramEnd"/>
      <w:r>
        <w:rPr>
          <w:rStyle w:val="PythonCommentChar"/>
          <w:rFonts w:ascii="Cambria" w:hAnsi="Cambria"/>
          <w:color w:val="FF0000"/>
          <w:shd w:val="clear" w:color="auto" w:fill="auto"/>
        </w:rPr>
        <w:t>.randint</w:t>
      </w:r>
      <w:proofErr w:type="spellEnd"/>
      <w:r>
        <w:rPr>
          <w:rStyle w:val="PythonCommentChar"/>
          <w:rFonts w:ascii="Cambria" w:hAnsi="Cambria"/>
          <w:color w:val="FF0000"/>
          <w:shd w:val="clear" w:color="auto" w:fill="auto"/>
        </w:rPr>
        <w:t>(0,1,(10,10))</w:t>
      </w:r>
    </w:p>
    <w:p w14:paraId="0A189C9D" w14:textId="77777777" w:rsidR="006D285B" w:rsidRPr="005B6C01" w:rsidRDefault="006D285B" w:rsidP="006D285B">
      <w:pPr>
        <w:pStyle w:val="ListParagraph"/>
        <w:rPr>
          <w:rStyle w:val="PythonCommentChar"/>
          <w:rFonts w:ascii="Cambria" w:hAnsi="Cambria"/>
          <w:color w:val="auto"/>
          <w:shd w:val="clear" w:color="auto" w:fill="auto"/>
        </w:rPr>
      </w:pPr>
    </w:p>
    <w:p w14:paraId="593A22CF" w14:textId="2656542A" w:rsidR="00E5295C" w:rsidRDefault="00E5295C" w:rsidP="00205DDE">
      <w:pPr>
        <w:rPr>
          <w:rStyle w:val="PythonCommentChar"/>
          <w:rFonts w:ascii="Cambria" w:hAnsi="Cambria"/>
          <w:color w:val="auto"/>
          <w:shd w:val="clear" w:color="auto" w:fill="auto"/>
        </w:rPr>
      </w:pPr>
    </w:p>
    <w:p w14:paraId="58E7977D" w14:textId="77777777" w:rsidR="00E5295C" w:rsidRDefault="00E5295C" w:rsidP="00205DDE">
      <w:pPr>
        <w:rPr>
          <w:rStyle w:val="PythonCommentChar"/>
          <w:rFonts w:ascii="Cambria" w:hAnsi="Cambria"/>
          <w:color w:val="auto"/>
          <w:shd w:val="clear" w:color="auto" w:fill="auto"/>
        </w:rPr>
      </w:pPr>
    </w:p>
    <w:p w14:paraId="148E430B" w14:textId="77777777" w:rsidR="00205DDE" w:rsidRPr="00205DDE" w:rsidRDefault="008E3EAB" w:rsidP="00205DDE">
      <w:pPr>
        <w:pStyle w:val="ListParagraph"/>
        <w:numPr>
          <w:ilvl w:val="0"/>
          <w:numId w:val="10"/>
        </w:numPr>
        <w:ind w:left="36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Concerning </w:t>
      </w:r>
      <w:proofErr w:type="spellStart"/>
      <w:r>
        <w:rPr>
          <w:rStyle w:val="PythonCommentChar"/>
          <w:rFonts w:cs="Courier New"/>
          <w:i w:val="0"/>
          <w:color w:val="auto"/>
          <w:shd w:val="clear" w:color="auto" w:fill="auto"/>
        </w:rPr>
        <w:t>fsolve</w:t>
      </w:r>
      <w:proofErr w:type="spell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:</w:t>
      </w:r>
    </w:p>
    <w:p w14:paraId="30AEBA24" w14:textId="1688AA01" w:rsidR="00205DDE" w:rsidRPr="006342E1" w:rsidRDefault="008E3EAB" w:rsidP="007B62BF">
      <w:pPr>
        <w:pStyle w:val="ListParagraph"/>
        <w:numPr>
          <w:ilvl w:val="1"/>
          <w:numId w:val="10"/>
        </w:num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Write the line of Python code to import </w:t>
      </w:r>
      <w:proofErr w:type="spellStart"/>
      <w:r w:rsidRPr="008E3EAB">
        <w:rPr>
          <w:rStyle w:val="PythonCommentChar"/>
          <w:rFonts w:cs="Courier New"/>
          <w:i w:val="0"/>
          <w:color w:val="auto"/>
          <w:shd w:val="clear" w:color="auto" w:fill="auto"/>
        </w:rPr>
        <w:t>fsolve</w:t>
      </w:r>
      <w:proofErr w:type="spellEnd"/>
      <w:r>
        <w:rPr>
          <w:rStyle w:val="PythonCommentChar"/>
          <w:rFonts w:cs="Courier New"/>
          <w:i w:val="0"/>
          <w:color w:val="auto"/>
          <w:shd w:val="clear" w:color="auto" w:fill="auto"/>
        </w:rPr>
        <w:t>.</w:t>
      </w:r>
    </w:p>
    <w:p w14:paraId="1B11D798" w14:textId="58D93208" w:rsidR="006342E1" w:rsidRPr="006342E1" w:rsidRDefault="006342E1" w:rsidP="006342E1">
      <w:pPr>
        <w:pStyle w:val="ListParagraph"/>
        <w:rPr>
          <w:color w:val="FF0000"/>
        </w:rPr>
      </w:pPr>
      <w:r>
        <w:rPr>
          <w:rStyle w:val="PythonCommentChar"/>
          <w:rFonts w:cs="Courier New"/>
          <w:i w:val="0"/>
          <w:color w:val="FF0000"/>
          <w:shd w:val="clear" w:color="auto" w:fill="auto"/>
        </w:rPr>
        <w:t xml:space="preserve">from </w:t>
      </w:r>
      <w:proofErr w:type="spellStart"/>
      <w:proofErr w:type="gramStart"/>
      <w:r>
        <w:rPr>
          <w:rStyle w:val="PythonCommentChar"/>
          <w:rFonts w:cs="Courier New"/>
          <w:i w:val="0"/>
          <w:color w:val="FF0000"/>
          <w:shd w:val="clear" w:color="auto" w:fill="auto"/>
        </w:rPr>
        <w:t>scipy.optimize</w:t>
      </w:r>
      <w:proofErr w:type="spellEnd"/>
      <w:proofErr w:type="gramEnd"/>
      <w:r>
        <w:rPr>
          <w:rStyle w:val="PythonCommentChar"/>
          <w:rFonts w:cs="Courier New"/>
          <w:i w:val="0"/>
          <w:color w:val="FF0000"/>
          <w:shd w:val="clear" w:color="auto" w:fill="auto"/>
        </w:rPr>
        <w:t xml:space="preserve"> import </w:t>
      </w:r>
      <w:proofErr w:type="spellStart"/>
      <w:r>
        <w:rPr>
          <w:rStyle w:val="PythonCommentChar"/>
          <w:rFonts w:cs="Courier New"/>
          <w:i w:val="0"/>
          <w:color w:val="FF0000"/>
          <w:shd w:val="clear" w:color="auto" w:fill="auto"/>
        </w:rPr>
        <w:t>fsolve</w:t>
      </w:r>
      <w:proofErr w:type="spellEnd"/>
    </w:p>
    <w:p w14:paraId="470B7EB7" w14:textId="77777777" w:rsidR="006342E1" w:rsidRPr="00205DDE" w:rsidRDefault="006342E1" w:rsidP="006342E1">
      <w:pPr>
        <w:pStyle w:val="ListParagraph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3A27B2F2" w14:textId="677B74EE" w:rsidR="00205DDE" w:rsidRPr="006342E1" w:rsidRDefault="008E3EAB" w:rsidP="007B62BF">
      <w:pPr>
        <w:pStyle w:val="ListParagraph"/>
        <w:numPr>
          <w:ilvl w:val="1"/>
          <w:numId w:val="10"/>
        </w:num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In the Python code </w:t>
      </w:r>
      <w:r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def </w:t>
      </w:r>
      <w:proofErr w:type="spellStart"/>
      <w:r>
        <w:rPr>
          <w:rStyle w:val="PythonCommentChar"/>
          <w:rFonts w:cs="Courier New"/>
          <w:i w:val="0"/>
          <w:color w:val="auto"/>
          <w:shd w:val="clear" w:color="auto" w:fill="auto"/>
        </w:rPr>
        <w:t>Find_</w:t>
      </w:r>
      <w:proofErr w:type="gramStart"/>
      <w:r>
        <w:rPr>
          <w:rStyle w:val="PythonCommentChar"/>
          <w:rFonts w:cs="Courier New"/>
          <w:i w:val="0"/>
          <w:color w:val="auto"/>
          <w:shd w:val="clear" w:color="auto" w:fill="auto"/>
        </w:rPr>
        <w:t>FlowRates</w:t>
      </w:r>
      <w:proofErr w:type="spellEnd"/>
      <w:r>
        <w:rPr>
          <w:rStyle w:val="PythonCommentChar"/>
          <w:rFonts w:cs="Courier New"/>
          <w:i w:val="0"/>
          <w:color w:val="auto"/>
          <w:shd w:val="clear" w:color="auto" w:fill="auto"/>
        </w:rPr>
        <w:t>(</w:t>
      </w:r>
      <w:proofErr w:type="gramEnd"/>
      <w:r>
        <w:rPr>
          <w:rStyle w:val="PythonCommentChar"/>
          <w:rFonts w:cs="Courier New"/>
          <w:i w:val="0"/>
          <w:color w:val="auto"/>
          <w:shd w:val="clear" w:color="auto" w:fill="auto"/>
        </w:rPr>
        <w:t>Q, *</w:t>
      </w:r>
      <w:proofErr w:type="spellStart"/>
      <w:r>
        <w:rPr>
          <w:rStyle w:val="PythonCommentChar"/>
          <w:rFonts w:cs="Courier New"/>
          <w:i w:val="0"/>
          <w:color w:val="auto"/>
          <w:shd w:val="clear" w:color="auto" w:fill="auto"/>
        </w:rPr>
        <w:t>args</w:t>
      </w:r>
      <w:proofErr w:type="spellEnd"/>
      <w:r>
        <w:rPr>
          <w:rStyle w:val="PythonCommentChar"/>
          <w:rFonts w:cs="Courier New"/>
          <w:i w:val="0"/>
          <w:color w:val="auto"/>
          <w:shd w:val="clear" w:color="auto" w:fill="auto"/>
        </w:rPr>
        <w:t>)</w:t>
      </w: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:  what does </w:t>
      </w:r>
      <w:r>
        <w:rPr>
          <w:rStyle w:val="PythonCommentChar"/>
          <w:rFonts w:cs="Courier New"/>
          <w:i w:val="0"/>
          <w:color w:val="auto"/>
          <w:shd w:val="clear" w:color="auto" w:fill="auto"/>
        </w:rPr>
        <w:t>*</w:t>
      </w:r>
      <w:proofErr w:type="spellStart"/>
      <w:r>
        <w:rPr>
          <w:rStyle w:val="PythonCommentChar"/>
          <w:rFonts w:cs="Courier New"/>
          <w:i w:val="0"/>
          <w:color w:val="auto"/>
          <w:shd w:val="clear" w:color="auto" w:fill="auto"/>
        </w:rPr>
        <w:t>args</w:t>
      </w:r>
      <w:proofErr w:type="spellEnd"/>
      <w:r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 </w:t>
      </w: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mean?</w:t>
      </w:r>
    </w:p>
    <w:p w14:paraId="1B55DE97" w14:textId="0F23FA38" w:rsidR="006342E1" w:rsidRPr="006342E1" w:rsidRDefault="006342E1" w:rsidP="006342E1">
      <w:pPr>
        <w:pStyle w:val="ListParagraph"/>
        <w:rPr>
          <w:rStyle w:val="PythonCommentChar"/>
          <w:rFonts w:ascii="Cambria" w:hAnsi="Cambria"/>
          <w:i w:val="0"/>
          <w:color w:val="FF0000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*</w:t>
      </w:r>
      <w:proofErr w:type="spellStart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args</w:t>
      </w:r>
      <w:proofErr w:type="spell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 xml:space="preserve"> </w:t>
      </w:r>
      <w:r w:rsidR="00270D8C"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passes variables to a number of arguments in the function</w:t>
      </w:r>
    </w:p>
    <w:p w14:paraId="72A8AA96" w14:textId="77777777" w:rsidR="006342E1" w:rsidRPr="00DD4659" w:rsidRDefault="006342E1" w:rsidP="006342E1">
      <w:pPr>
        <w:pStyle w:val="ListParagraph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2008CCC7" w14:textId="644BDDB1" w:rsidR="00DD4659" w:rsidRPr="00270D8C" w:rsidRDefault="008E3EAB" w:rsidP="007B62BF">
      <w:pPr>
        <w:pStyle w:val="ListParagraph"/>
        <w:numPr>
          <w:ilvl w:val="1"/>
          <w:numId w:val="10"/>
        </w:num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Write a line of </w:t>
      </w:r>
      <w:r w:rsidR="006B6DC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Python </w:t>
      </w: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code to </w:t>
      </w:r>
      <w:r w:rsidR="006B6DC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use </w:t>
      </w:r>
      <w:proofErr w:type="spellStart"/>
      <w:r w:rsidR="006F4C5A">
        <w:rPr>
          <w:rStyle w:val="PythonCommentChar"/>
          <w:rFonts w:cs="Courier New"/>
          <w:i w:val="0"/>
          <w:color w:val="auto"/>
          <w:shd w:val="clear" w:color="auto" w:fill="auto"/>
        </w:rPr>
        <w:t>fsolve</w:t>
      </w:r>
      <w:proofErr w:type="spellEnd"/>
      <w:r w:rsidR="00E5295C"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 </w:t>
      </w:r>
      <w:r w:rsidR="00E5295C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with </w:t>
      </w:r>
      <w:r w:rsidR="006B6DC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the </w:t>
      </w:r>
      <w:r w:rsidR="00E5295C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callback </w:t>
      </w:r>
      <w:r w:rsidR="006B6DC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function defined in ii. </w:t>
      </w:r>
      <w:r w:rsidR="00E5295C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 and</w:t>
      </w:r>
      <w:r w:rsidR="006B6DC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 the arguments </w:t>
      </w:r>
      <w:r w:rsidR="006B6DC1"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density, roughness, viscosity, roughness, </w:t>
      </w:r>
      <w:proofErr w:type="spellStart"/>
      <w:r w:rsidR="006B6DC1">
        <w:rPr>
          <w:rStyle w:val="PythonCommentChar"/>
          <w:rFonts w:cs="Courier New"/>
          <w:i w:val="0"/>
          <w:color w:val="auto"/>
          <w:shd w:val="clear" w:color="auto" w:fill="auto"/>
        </w:rPr>
        <w:t>seg_names</w:t>
      </w:r>
      <w:proofErr w:type="spellEnd"/>
      <w:r w:rsidR="006B6DC1"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, </w:t>
      </w:r>
      <w:proofErr w:type="spellStart"/>
      <w:r w:rsidR="006B6DC1">
        <w:rPr>
          <w:rStyle w:val="PythonCommentChar"/>
          <w:rFonts w:cs="Courier New"/>
          <w:i w:val="0"/>
          <w:color w:val="auto"/>
          <w:shd w:val="clear" w:color="auto" w:fill="auto"/>
        </w:rPr>
        <w:t>seg_lengths</w:t>
      </w:r>
      <w:proofErr w:type="spellEnd"/>
      <w:r w:rsidR="006B6DC1"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, </w:t>
      </w:r>
      <w:proofErr w:type="spellStart"/>
      <w:r w:rsidR="006B6DC1">
        <w:rPr>
          <w:rStyle w:val="PythonCommentChar"/>
          <w:rFonts w:cs="Courier New"/>
          <w:i w:val="0"/>
          <w:color w:val="auto"/>
          <w:shd w:val="clear" w:color="auto" w:fill="auto"/>
        </w:rPr>
        <w:t>seg_diams</w:t>
      </w:r>
      <w:proofErr w:type="spellEnd"/>
      <w:r w:rsidR="006B6DC1"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 </w:t>
      </w:r>
      <w:r w:rsidR="006B6DC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passed as arguments</w:t>
      </w:r>
      <w:r w:rsidR="006F4C5A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.</w:t>
      </w:r>
    </w:p>
    <w:p w14:paraId="48B3E493" w14:textId="77CA8B04" w:rsidR="00270D8C" w:rsidRPr="00270D8C" w:rsidRDefault="00270D8C" w:rsidP="00270D8C">
      <w:pPr>
        <w:pStyle w:val="ListParagraph"/>
        <w:rPr>
          <w:rStyle w:val="PythonCommentChar"/>
          <w:rFonts w:ascii="Cambria" w:hAnsi="Cambria"/>
          <w:i w:val="0"/>
          <w:color w:val="FF0000"/>
          <w:shd w:val="clear" w:color="auto" w:fill="auto"/>
        </w:rPr>
      </w:pPr>
      <w:proofErr w:type="spellStart"/>
      <w:proofErr w:type="gramStart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fsolve</w:t>
      </w:r>
      <w:proofErr w:type="spell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(</w:t>
      </w:r>
      <w:proofErr w:type="gram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 xml:space="preserve">Find </w:t>
      </w:r>
      <w:proofErr w:type="spellStart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FlowRates</w:t>
      </w:r>
      <w:proofErr w:type="spell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, Q, (</w:t>
      </w:r>
      <w:proofErr w:type="spellStart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args</w:t>
      </w:r>
      <w:proofErr w:type="spell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))</w:t>
      </w:r>
    </w:p>
    <w:p w14:paraId="0CA4A020" w14:textId="29DA8C82" w:rsidR="00DD4659" w:rsidRPr="00D96DBA" w:rsidRDefault="006B6DC1" w:rsidP="007B62BF">
      <w:pPr>
        <w:pStyle w:val="ListParagraph"/>
        <w:numPr>
          <w:ilvl w:val="1"/>
          <w:numId w:val="10"/>
        </w:num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What should be returned from the function in ii.?</w:t>
      </w:r>
    </w:p>
    <w:p w14:paraId="242D1886" w14:textId="02DCB892" w:rsidR="00D96DBA" w:rsidRPr="00D96DBA" w:rsidRDefault="00D96DBA" w:rsidP="00D96DBA">
      <w:pPr>
        <w:pStyle w:val="ListParagraph"/>
        <w:rPr>
          <w:rStyle w:val="PythonCommentChar"/>
          <w:rFonts w:ascii="Cambria" w:hAnsi="Cambria"/>
          <w:i w:val="0"/>
          <w:color w:val="FF0000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A list of the values of the functions defined in the callback</w:t>
      </w:r>
    </w:p>
    <w:p w14:paraId="08396C11" w14:textId="77777777" w:rsidR="006342E1" w:rsidRPr="006342E1" w:rsidRDefault="006342E1" w:rsidP="006342E1">
      <w:pPr>
        <w:pStyle w:val="ListParagraph"/>
        <w:rPr>
          <w:rStyle w:val="PythonCommentChar"/>
          <w:rFonts w:ascii="Cambria" w:hAnsi="Cambria"/>
          <w:i w:val="0"/>
          <w:color w:val="FF0000"/>
          <w:shd w:val="clear" w:color="auto" w:fill="auto"/>
        </w:rPr>
      </w:pPr>
    </w:p>
    <w:p w14:paraId="229F9716" w14:textId="1FDA786A" w:rsidR="00DD4659" w:rsidRPr="00D96DBA" w:rsidRDefault="006B6DC1" w:rsidP="007B62BF">
      <w:pPr>
        <w:pStyle w:val="ListParagraph"/>
        <w:numPr>
          <w:ilvl w:val="1"/>
          <w:numId w:val="10"/>
        </w:num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What should be the result of </w:t>
      </w:r>
      <w:proofErr w:type="spellStart"/>
      <w:r>
        <w:rPr>
          <w:rStyle w:val="PythonCommentChar"/>
          <w:rFonts w:cs="Courier New"/>
          <w:i w:val="0"/>
          <w:color w:val="auto"/>
          <w:shd w:val="clear" w:color="auto" w:fill="auto"/>
        </w:rPr>
        <w:t>fsolve</w:t>
      </w:r>
      <w:proofErr w:type="spellEnd"/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 from iii.?</w:t>
      </w:r>
    </w:p>
    <w:p w14:paraId="1B4A473D" w14:textId="4BF7B004" w:rsidR="00D96DBA" w:rsidRPr="00270D8C" w:rsidRDefault="00270D8C" w:rsidP="00D96DBA">
      <w:pPr>
        <w:pStyle w:val="ListParagraph"/>
        <w:rPr>
          <w:rStyle w:val="PythonCommentChar"/>
          <w:rFonts w:ascii="Cambria" w:hAnsi="Cambria"/>
          <w:i w:val="0"/>
          <w:color w:val="FF0000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 xml:space="preserve">It will return the value of Q where </w:t>
      </w:r>
      <w:proofErr w:type="spellStart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Find_</w:t>
      </w:r>
      <w:proofErr w:type="gramStart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FlowRate</w:t>
      </w:r>
      <w:proofErr w:type="spell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(</w:t>
      </w:r>
      <w:proofErr w:type="gram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Q, *</w:t>
      </w:r>
      <w:proofErr w:type="spellStart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args</w:t>
      </w:r>
      <w:proofErr w:type="spell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) is equal to zero. Therefore, it is finding the roots of the function.</w:t>
      </w:r>
    </w:p>
    <w:p w14:paraId="5F73E7F4" w14:textId="77777777" w:rsidR="00DD4659" w:rsidRDefault="00DD4659" w:rsidP="007B62BF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0BAD9A0D" w14:textId="77777777" w:rsidR="00E5295C" w:rsidRDefault="00E5295C" w:rsidP="00DD4659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30828EC7" w14:textId="77777777" w:rsidR="006B6DC1" w:rsidRPr="00C6647F" w:rsidRDefault="00DD4659" w:rsidP="00C6647F">
      <w:pPr>
        <w:pStyle w:val="ListParagraph"/>
        <w:numPr>
          <w:ilvl w:val="0"/>
          <w:numId w:val="10"/>
        </w:numPr>
        <w:ind w:left="36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r w:rsidR="006B6DC1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Concerning </w:t>
      </w:r>
      <w:proofErr w:type="spellStart"/>
      <w:proofErr w:type="gramStart"/>
      <w:r w:rsidR="006B6DC1" w:rsidRPr="006B6DC1">
        <w:rPr>
          <w:rStyle w:val="PythonCommentChar"/>
          <w:rFonts w:cs="Courier New"/>
          <w:i w:val="0"/>
          <w:color w:val="auto"/>
          <w:shd w:val="clear" w:color="auto" w:fill="auto"/>
        </w:rPr>
        <w:t>odeint</w:t>
      </w:r>
      <w:r w:rsidR="006B6DC1">
        <w:rPr>
          <w:rStyle w:val="PythonCommentChar"/>
          <w:rFonts w:cs="Courier New"/>
          <w:i w:val="0"/>
          <w:color w:val="auto"/>
          <w:shd w:val="clear" w:color="auto" w:fill="auto"/>
        </w:rPr>
        <w:t>:</w:t>
      </w:r>
      <w:r w:rsidR="00C6647F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Given</w:t>
      </w:r>
      <w:proofErr w:type="spellEnd"/>
      <w:proofErr w:type="gramEnd"/>
      <w:r w:rsidR="00C6647F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 the python code </w:t>
      </w:r>
      <w:r w:rsidR="00C6647F">
        <w:rPr>
          <w:rStyle w:val="PythonCommentChar"/>
          <w:rFonts w:cs="Courier New"/>
          <w:i w:val="0"/>
          <w:color w:val="auto"/>
          <w:shd w:val="clear" w:color="auto" w:fill="auto"/>
        </w:rPr>
        <w:t>x=</w:t>
      </w:r>
      <w:proofErr w:type="spellStart"/>
      <w:r w:rsidR="00C6647F">
        <w:rPr>
          <w:rStyle w:val="PythonCommentChar"/>
          <w:rFonts w:cs="Courier New"/>
          <w:i w:val="0"/>
          <w:color w:val="auto"/>
          <w:shd w:val="clear" w:color="auto" w:fill="auto"/>
        </w:rPr>
        <w:t>odeint</w:t>
      </w:r>
      <w:proofErr w:type="spellEnd"/>
      <w:r w:rsidR="00C6647F">
        <w:rPr>
          <w:rStyle w:val="PythonCommentChar"/>
          <w:rFonts w:cs="Courier New"/>
          <w:i w:val="0"/>
          <w:color w:val="auto"/>
          <w:shd w:val="clear" w:color="auto" w:fill="auto"/>
        </w:rPr>
        <w:t>(</w:t>
      </w:r>
      <w:proofErr w:type="spellStart"/>
      <w:r w:rsidR="00C6647F">
        <w:rPr>
          <w:rStyle w:val="PythonCommentChar"/>
          <w:rFonts w:cs="Courier New"/>
          <w:i w:val="0"/>
          <w:color w:val="auto"/>
          <w:shd w:val="clear" w:color="auto" w:fill="auto"/>
        </w:rPr>
        <w:t>ode_system</w:t>
      </w:r>
      <w:proofErr w:type="spellEnd"/>
      <w:r w:rsidR="00C6647F"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, </w:t>
      </w:r>
      <w:proofErr w:type="spellStart"/>
      <w:r w:rsidR="00C6647F">
        <w:rPr>
          <w:rStyle w:val="PythonCommentChar"/>
          <w:rFonts w:cs="Courier New"/>
          <w:i w:val="0"/>
          <w:color w:val="auto"/>
          <w:shd w:val="clear" w:color="auto" w:fill="auto"/>
        </w:rPr>
        <w:t>ic</w:t>
      </w:r>
      <w:proofErr w:type="spellEnd"/>
      <w:r w:rsidR="00C6647F"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, t, </w:t>
      </w:r>
      <w:proofErr w:type="spellStart"/>
      <w:r w:rsidR="00C6647F">
        <w:rPr>
          <w:rStyle w:val="PythonCommentChar"/>
          <w:rFonts w:cs="Courier New"/>
          <w:i w:val="0"/>
          <w:color w:val="auto"/>
          <w:shd w:val="clear" w:color="auto" w:fill="auto"/>
        </w:rPr>
        <w:t>myargs</w:t>
      </w:r>
      <w:proofErr w:type="spellEnd"/>
      <w:r w:rsidR="00C6647F">
        <w:rPr>
          <w:rStyle w:val="PythonCommentChar"/>
          <w:rFonts w:cs="Courier New"/>
          <w:i w:val="0"/>
          <w:color w:val="auto"/>
          <w:shd w:val="clear" w:color="auto" w:fill="auto"/>
        </w:rPr>
        <w:t>)</w:t>
      </w:r>
      <w:r w:rsidR="00C6647F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 </w:t>
      </w:r>
    </w:p>
    <w:p w14:paraId="1BAC4069" w14:textId="52F416B4" w:rsidR="006B6DC1" w:rsidRPr="0084001D" w:rsidRDefault="00E5295C" w:rsidP="006B6DC1">
      <w:pPr>
        <w:pStyle w:val="ListParagraph"/>
        <w:numPr>
          <w:ilvl w:val="1"/>
          <w:numId w:val="10"/>
        </w:num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What arguments should</w:t>
      </w:r>
      <w:r w:rsidR="00C6647F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proofErr w:type="spellStart"/>
      <w:r w:rsidR="00C6647F">
        <w:rPr>
          <w:rStyle w:val="PythonCommentChar"/>
          <w:rFonts w:cs="Courier New"/>
          <w:i w:val="0"/>
          <w:color w:val="auto"/>
          <w:shd w:val="clear" w:color="auto" w:fill="auto"/>
        </w:rPr>
        <w:t>ode_system</w:t>
      </w:r>
      <w:proofErr w:type="spellEnd"/>
      <w:r w:rsidR="00C6647F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 </w:t>
      </w: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have</w:t>
      </w:r>
      <w:r w:rsidR="00C6647F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?</w:t>
      </w:r>
    </w:p>
    <w:p w14:paraId="1FC76B01" w14:textId="6388FF84" w:rsidR="0084001D" w:rsidRDefault="0084001D" w:rsidP="0084001D">
      <w:pPr>
        <w:pStyle w:val="ListParagraph"/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Arguments:</w:t>
      </w:r>
    </w:p>
    <w:p w14:paraId="289C3C13" w14:textId="3374B819" w:rsidR="0084001D" w:rsidRDefault="0084001D" w:rsidP="0084001D">
      <w:pPr>
        <w:pStyle w:val="ListParagraph"/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</w:pPr>
      <w:proofErr w:type="spellStart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ic</w:t>
      </w:r>
      <w:proofErr w:type="spell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 xml:space="preserve"> = initial condition</w:t>
      </w:r>
    </w:p>
    <w:p w14:paraId="201937F2" w14:textId="77777777" w:rsidR="0084001D" w:rsidRDefault="0084001D" w:rsidP="0084001D">
      <w:pPr>
        <w:pStyle w:val="ListParagraph"/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t = time</w:t>
      </w:r>
    </w:p>
    <w:p w14:paraId="7917E89B" w14:textId="6332EB2B" w:rsidR="0084001D" w:rsidRPr="0084001D" w:rsidRDefault="0084001D" w:rsidP="0084001D">
      <w:pPr>
        <w:pStyle w:val="ListParagraph"/>
        <w:rPr>
          <w:rStyle w:val="PythonCommentChar"/>
          <w:rFonts w:ascii="Cambria" w:hAnsi="Cambria"/>
          <w:i w:val="0"/>
          <w:color w:val="FF0000"/>
          <w:shd w:val="clear" w:color="auto" w:fill="auto"/>
        </w:rPr>
      </w:pPr>
      <w:proofErr w:type="spellStart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>myargs</w:t>
      </w:r>
      <w:proofErr w:type="spellEnd"/>
      <w:r>
        <w:rPr>
          <w:rStyle w:val="PythonCommentChar"/>
          <w:rFonts w:ascii="Cambria" w:hAnsi="Cambria" w:cs="Courier New"/>
          <w:i w:val="0"/>
          <w:color w:val="FF0000"/>
          <w:shd w:val="clear" w:color="auto" w:fill="auto"/>
        </w:rPr>
        <w:t xml:space="preserve"> = could include any argument that are constants needed for the function definition </w:t>
      </w:r>
    </w:p>
    <w:p w14:paraId="401CE9ED" w14:textId="77777777" w:rsidR="00270D8C" w:rsidRPr="00270D8C" w:rsidRDefault="00270D8C" w:rsidP="00270D8C">
      <w:pPr>
        <w:pStyle w:val="ListParagraph"/>
        <w:rPr>
          <w:rStyle w:val="PythonCommentChar"/>
          <w:rFonts w:ascii="Cambria" w:hAnsi="Cambria"/>
          <w:i w:val="0"/>
          <w:color w:val="FF0000"/>
          <w:shd w:val="clear" w:color="auto" w:fill="auto"/>
        </w:rPr>
      </w:pPr>
    </w:p>
    <w:p w14:paraId="3A2FC700" w14:textId="15C0D8A0" w:rsidR="00C6647F" w:rsidRPr="0084001D" w:rsidRDefault="00C6647F" w:rsidP="006B6DC1">
      <w:pPr>
        <w:pStyle w:val="ListParagraph"/>
        <w:numPr>
          <w:ilvl w:val="1"/>
          <w:numId w:val="10"/>
        </w:num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What is returned from 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the function </w:t>
      </w:r>
      <w:proofErr w:type="spellStart"/>
      <w:r>
        <w:rPr>
          <w:rStyle w:val="PythonCommentChar"/>
          <w:rFonts w:cs="Courier New"/>
          <w:i w:val="0"/>
          <w:color w:val="auto"/>
          <w:shd w:val="clear" w:color="auto" w:fill="auto"/>
        </w:rPr>
        <w:t>ode_system</w:t>
      </w:r>
      <w:proofErr w:type="spellEnd"/>
      <w:r w:rsidRPr="00C6647F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?</w:t>
      </w:r>
    </w:p>
    <w:p w14:paraId="224338F0" w14:textId="75E45093" w:rsidR="0084001D" w:rsidRPr="0084001D" w:rsidRDefault="0084001D" w:rsidP="0084001D">
      <w:pPr>
        <w:ind w:left="720"/>
        <w:rPr>
          <w:rStyle w:val="PythonCommentChar"/>
          <w:rFonts w:ascii="Cambria" w:hAnsi="Cambria"/>
          <w:i w:val="0"/>
          <w:color w:val="FF0000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FF0000"/>
          <w:shd w:val="clear" w:color="auto" w:fill="auto"/>
        </w:rPr>
        <w:t>Returns a value from the first order derivative of the dependent variable</w:t>
      </w:r>
    </w:p>
    <w:p w14:paraId="735EA0F7" w14:textId="38EDBAF1" w:rsidR="00DD13A8" w:rsidRPr="00E5295C" w:rsidRDefault="00DD13A8" w:rsidP="00E5295C">
      <w:pPr>
        <w:spacing w:after="160" w:line="259" w:lineRule="auto"/>
        <w:rPr>
          <w:rStyle w:val="PythonCommentChar"/>
          <w:rFonts w:ascii="Cambria" w:hAnsi="Cambria"/>
          <w:color w:val="auto"/>
          <w:shd w:val="clear" w:color="auto" w:fill="auto"/>
        </w:rPr>
      </w:pPr>
    </w:p>
    <w:p w14:paraId="105223A3" w14:textId="77777777" w:rsidR="00DD13A8" w:rsidRPr="00DD13A8" w:rsidRDefault="00DD13A8" w:rsidP="00DD13A8">
      <w:pPr>
        <w:spacing w:after="160" w:line="259" w:lineRule="auto"/>
        <w:rPr>
          <w:rStyle w:val="PythonCommentChar"/>
          <w:rFonts w:ascii="Cambria" w:hAnsi="Cambria"/>
          <w:color w:val="auto"/>
          <w:shd w:val="clear" w:color="auto" w:fill="auto"/>
        </w:rPr>
      </w:pPr>
      <w:r>
        <w:rPr>
          <w:rStyle w:val="PythonCommentChar"/>
          <w:rFonts w:ascii="Cambria" w:hAnsi="Cambria"/>
          <w:color w:val="auto"/>
          <w:shd w:val="clear" w:color="auto" w:fill="auto"/>
        </w:rPr>
        <w:br w:type="page"/>
      </w:r>
    </w:p>
    <w:p w14:paraId="0DABE10C" w14:textId="57E47E5D" w:rsidR="009C08ED" w:rsidRDefault="00693074" w:rsidP="001C6B44">
      <w:pPr>
        <w:pStyle w:val="ListParagraph"/>
        <w:numPr>
          <w:ilvl w:val="0"/>
          <w:numId w:val="15"/>
        </w:numPr>
        <w:ind w:left="36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lastRenderedPageBreak/>
        <w:t xml:space="preserve">(25 </w:t>
      </w:r>
      <w:proofErr w:type="gramStart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points)  You</w:t>
      </w:r>
      <w:proofErr w:type="gram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have analyzed a pipe network with sprinklers in your homework 6 -part1a.  Modify your program</w:t>
      </w:r>
      <w:r w:rsidR="009B690B">
        <w:rPr>
          <w:rStyle w:val="PythonCommentChar"/>
          <w:rFonts w:ascii="Cambria" w:hAnsi="Cambria"/>
          <w:i w:val="0"/>
          <w:color w:val="auto"/>
          <w:shd w:val="clear" w:color="auto" w:fill="auto"/>
        </w:rPr>
        <w:t>,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r w:rsidRPr="009C08ED">
        <w:rPr>
          <w:rStyle w:val="PythonCommentChar"/>
          <w:rFonts w:ascii="Cambria" w:hAnsi="Cambria"/>
          <w:iCs/>
          <w:color w:val="auto"/>
          <w:shd w:val="clear" w:color="auto" w:fill="auto"/>
        </w:rPr>
        <w:t>appropriately</w:t>
      </w:r>
      <w:r w:rsidR="009B690B">
        <w:rPr>
          <w:rStyle w:val="PythonCommentChar"/>
          <w:rFonts w:ascii="Cambria" w:hAnsi="Cambria"/>
          <w:iCs/>
          <w:color w:val="auto"/>
          <w:shd w:val="clear" w:color="auto" w:fill="auto"/>
        </w:rPr>
        <w:t>,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to analyze the pipe network below and output a nicely formatted report for the:  </w:t>
      </w:r>
      <w:proofErr w:type="spellStart"/>
      <w:r w:rsidRPr="009C08ED">
        <w:rPr>
          <w:rStyle w:val="PythonCommentChar"/>
          <w:rFonts w:ascii="Cambria" w:hAnsi="Cambria"/>
          <w:b/>
          <w:bCs/>
          <w:i w:val="0"/>
          <w:color w:val="auto"/>
          <w:shd w:val="clear" w:color="auto" w:fill="auto"/>
        </w:rPr>
        <w:t>i</w:t>
      </w:r>
      <w:proofErr w:type="spellEnd"/>
      <w:r w:rsidRPr="009C08ED">
        <w:rPr>
          <w:rStyle w:val="PythonCommentChar"/>
          <w:rFonts w:ascii="Cambria" w:hAnsi="Cambria"/>
          <w:b/>
          <w:bCs/>
          <w:i w:val="0"/>
          <w:color w:val="auto"/>
          <w:shd w:val="clear" w:color="auto" w:fill="auto"/>
        </w:rPr>
        <w:t>)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flow rate</w:t>
      </w:r>
      <w:r w:rsidR="009C08ED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and direction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in each pipe, </w:t>
      </w:r>
      <w:r w:rsidRPr="009C08ED">
        <w:rPr>
          <w:rStyle w:val="PythonCommentChar"/>
          <w:rFonts w:ascii="Cambria" w:hAnsi="Cambria"/>
          <w:b/>
          <w:bCs/>
          <w:i w:val="0"/>
          <w:color w:val="auto"/>
          <w:shd w:val="clear" w:color="auto" w:fill="auto"/>
        </w:rPr>
        <w:t>ii)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the head loss in each pipe (in</w:t>
      </w:r>
      <w:r w:rsidR="009B690B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in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of water), </w:t>
      </w:r>
      <w:r w:rsidR="009C08ED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and </w:t>
      </w:r>
      <w:r w:rsidRPr="009C08ED">
        <w:rPr>
          <w:rStyle w:val="PythonCommentChar"/>
          <w:rFonts w:ascii="Cambria" w:hAnsi="Cambria"/>
          <w:b/>
          <w:bCs/>
          <w:i w:val="0"/>
          <w:color w:val="auto"/>
          <w:shd w:val="clear" w:color="auto" w:fill="auto"/>
        </w:rPr>
        <w:t>iii)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the pressure at each node</w:t>
      </w:r>
      <w:r w:rsidR="009C08ED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in </w:t>
      </w:r>
      <w:r w:rsidR="009C08ED" w:rsidRPr="009C08ED">
        <w:rPr>
          <w:rStyle w:val="PythonCommentChar"/>
          <w:rFonts w:ascii="Cambria" w:hAnsi="Cambria"/>
          <w:iCs/>
          <w:color w:val="auto"/>
          <w:shd w:val="clear" w:color="auto" w:fill="auto"/>
        </w:rPr>
        <w:t>psi</w:t>
      </w:r>
      <w:r w:rsidR="009C08ED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with the knowledge that the node </w:t>
      </w:r>
      <w:r w:rsidR="009C08ED" w:rsidRPr="009C08ED">
        <w:rPr>
          <w:rStyle w:val="PythonCommentChar"/>
          <w:rFonts w:ascii="Cambria" w:hAnsi="Cambria"/>
          <w:iCs/>
          <w:color w:val="auto"/>
          <w:shd w:val="clear" w:color="auto" w:fill="auto"/>
        </w:rPr>
        <w:t>h</w:t>
      </w:r>
      <w:r w:rsidR="009C08ED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pressure is 80 psi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.</w:t>
      </w:r>
    </w:p>
    <w:p w14:paraId="137A12FA" w14:textId="4D36B019" w:rsidR="009C08ED" w:rsidRDefault="009C08ED" w:rsidP="009C08ED">
      <w:pPr>
        <w:pStyle w:val="ListParagraph"/>
        <w:ind w:left="36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68B18C00" w14:textId="203BB67E" w:rsidR="009C08ED" w:rsidRPr="00CD44D9" w:rsidRDefault="009C08ED" w:rsidP="009C08ED">
      <w:pPr>
        <w:pStyle w:val="ListParagraph"/>
        <w:ind w:left="36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Notes:  The 12” and 16” pipes are cast iron (roughness = 0.00085 ft) while the 18” and 24” pipes are concrete (roughness = 0.003 ft).  Flow is fully </w:t>
      </w:r>
      <w:proofErr w:type="gramStart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developed</w:t>
      </w:r>
      <w:proofErr w:type="gram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and turbulent and minor losses may be ignored.  </w:t>
      </w:r>
      <w:proofErr w:type="spellStart"/>
      <w:proofErr w:type="gramStart"/>
      <w:r>
        <w:rPr>
          <w:rStyle w:val="PythonCommentChar"/>
          <w:rFonts w:ascii="Cambria" w:hAnsi="Cambria"/>
          <w:iCs/>
          <w:color w:val="auto"/>
          <w:shd w:val="clear" w:color="auto" w:fill="auto"/>
        </w:rPr>
        <w:t>cfs</w:t>
      </w:r>
      <w:proofErr w:type="spell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 stands</w:t>
      </w:r>
      <w:proofErr w:type="gram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for cubic feet per second.</w:t>
      </w:r>
      <w:r w:rsidR="00E5295C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 Room temperature water is the fluid</w:t>
      </w:r>
      <w:r w:rsidR="00CD44D9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(μ=20.50 </w:t>
      </w:r>
      <w:proofErr w:type="spellStart"/>
      <w:r w:rsidR="00CD44D9">
        <w:rPr>
          <w:rStyle w:val="PythonCommentChar"/>
          <w:rFonts w:ascii="Cambria" w:hAnsi="Cambria"/>
          <w:i w:val="0"/>
          <w:color w:val="auto"/>
          <w:shd w:val="clear" w:color="auto" w:fill="auto"/>
        </w:rPr>
        <w:t>lb⋅s</w:t>
      </w:r>
      <w:proofErr w:type="spellEnd"/>
      <w:r w:rsidR="00CD44D9">
        <w:rPr>
          <w:rStyle w:val="PythonCommentChar"/>
          <w:rFonts w:ascii="Cambria" w:hAnsi="Cambria"/>
          <w:i w:val="0"/>
          <w:color w:val="auto"/>
          <w:shd w:val="clear" w:color="auto" w:fill="auto"/>
        </w:rPr>
        <w:t>/ft</w:t>
      </w:r>
      <w:r w:rsidR="00CD44D9">
        <w:rPr>
          <w:rStyle w:val="PythonCommentChar"/>
          <w:rFonts w:ascii="Cambria" w:hAnsi="Cambria"/>
          <w:i w:val="0"/>
          <w:color w:val="auto"/>
          <w:shd w:val="clear" w:color="auto" w:fill="auto"/>
          <w:vertAlign w:val="superscript"/>
        </w:rPr>
        <w:t>2</w:t>
      </w:r>
      <w:r w:rsidR="00CD44D9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, γ=62.3 </w:t>
      </w:r>
      <w:proofErr w:type="spellStart"/>
      <w:r w:rsidR="00CD44D9">
        <w:rPr>
          <w:rStyle w:val="PythonCommentChar"/>
          <w:rFonts w:ascii="Cambria" w:hAnsi="Cambria"/>
          <w:i w:val="0"/>
          <w:color w:val="auto"/>
          <w:shd w:val="clear" w:color="auto" w:fill="auto"/>
        </w:rPr>
        <w:t>lb</w:t>
      </w:r>
      <w:proofErr w:type="spellEnd"/>
      <w:r w:rsidR="00CD44D9">
        <w:rPr>
          <w:rStyle w:val="PythonCommentChar"/>
          <w:rFonts w:ascii="Cambria" w:hAnsi="Cambria"/>
          <w:i w:val="0"/>
          <w:color w:val="auto"/>
          <w:shd w:val="clear" w:color="auto" w:fill="auto"/>
        </w:rPr>
        <w:t>/ft</w:t>
      </w:r>
      <w:r w:rsidR="00CD44D9">
        <w:rPr>
          <w:rStyle w:val="PythonCommentChar"/>
          <w:rFonts w:ascii="Cambria" w:hAnsi="Cambria"/>
          <w:i w:val="0"/>
          <w:color w:val="auto"/>
          <w:shd w:val="clear" w:color="auto" w:fill="auto"/>
          <w:vertAlign w:val="superscript"/>
        </w:rPr>
        <w:t>3</w:t>
      </w:r>
      <w:r w:rsidR="00CD44D9">
        <w:rPr>
          <w:rStyle w:val="PythonCommentChar"/>
          <w:rFonts w:ascii="Cambria" w:hAnsi="Cambria"/>
          <w:i w:val="0"/>
          <w:color w:val="auto"/>
          <w:shd w:val="clear" w:color="auto" w:fill="auto"/>
        </w:rPr>
        <w:t>).</w:t>
      </w:r>
      <w:r w:rsidR="009B690B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 Name your file EX2_2.py.</w:t>
      </w:r>
    </w:p>
    <w:p w14:paraId="60BE4F78" w14:textId="77777777" w:rsidR="009C08ED" w:rsidRPr="009C08ED" w:rsidRDefault="009C08ED" w:rsidP="009C08ED">
      <w:pPr>
        <w:pStyle w:val="ListParagraph"/>
        <w:ind w:left="36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6EDBE8F7" w14:textId="3159BCAC" w:rsidR="009C08ED" w:rsidRDefault="0074026D" w:rsidP="009C08ED">
      <w:pPr>
        <w:spacing w:after="160" w:line="259" w:lineRule="auto"/>
        <w:jc w:val="center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noProof/>
        </w:rPr>
        <w:drawing>
          <wp:inline distT="0" distB="0" distL="0" distR="0" wp14:anchorId="4562F9F5" wp14:editId="0ABCB20A">
            <wp:extent cx="3518713" cy="4582146"/>
            <wp:effectExtent l="1905" t="0" r="762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D74A269-D86E-40F7-B6AE-05F386426897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522489" cy="4587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7272BD" w14:textId="77777777" w:rsidR="009C08ED" w:rsidRDefault="009C08ED">
      <w:pPr>
        <w:spacing w:after="160" w:line="259" w:lineRule="auto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br w:type="page"/>
      </w:r>
    </w:p>
    <w:p w14:paraId="0983D9AF" w14:textId="0A377C65" w:rsidR="0094077A" w:rsidRDefault="0094077A" w:rsidP="001C6B44">
      <w:pPr>
        <w:pStyle w:val="ListParagraph"/>
        <w:numPr>
          <w:ilvl w:val="0"/>
          <w:numId w:val="15"/>
        </w:numPr>
        <w:ind w:left="36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lastRenderedPageBreak/>
        <w:t xml:space="preserve">(25 </w:t>
      </w:r>
      <w:proofErr w:type="gramStart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points)  Use</w:t>
      </w:r>
      <w:proofErr w:type="gram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proofErr w:type="spellStart"/>
      <w:r w:rsidRPr="0094077A">
        <w:rPr>
          <w:rStyle w:val="PythonCommentChar"/>
          <w:rFonts w:cs="Courier New"/>
          <w:i w:val="0"/>
          <w:color w:val="auto"/>
          <w:shd w:val="clear" w:color="auto" w:fill="auto"/>
        </w:rPr>
        <w:t>pyplot</w:t>
      </w:r>
      <w:proofErr w:type="spell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to graph your Rankine cycle from homework 6 part 2</w:t>
      </w:r>
      <w:r w:rsidR="0031408E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on a T-S diagram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.  The graphs should look like</w:t>
      </w:r>
      <w:r w:rsidR="0031408E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the following graphs (including title, axes labels, and summary notation)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:</w:t>
      </w:r>
    </w:p>
    <w:p w14:paraId="71A4A289" w14:textId="327D04C7" w:rsidR="0094077A" w:rsidRDefault="0094077A" w:rsidP="0094077A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012D1CFD" w14:textId="56BAFE96" w:rsidR="0094077A" w:rsidRDefault="0031408E" w:rsidP="0094077A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noProof/>
        </w:rPr>
        <w:drawing>
          <wp:inline distT="0" distB="0" distL="0" distR="0" wp14:anchorId="25263734" wp14:editId="15AC9CC3">
            <wp:extent cx="2818356" cy="2312879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27057" cy="232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CAF156C" wp14:editId="268EFE35">
            <wp:extent cx="2670441" cy="2322047"/>
            <wp:effectExtent l="0" t="0" r="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05970" cy="2352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59755" w14:textId="3CBE1F26" w:rsidR="0031408E" w:rsidRDefault="0031408E" w:rsidP="0094077A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296F245F" w14:textId="724369B2" w:rsidR="0031408E" w:rsidRDefault="0031408E" w:rsidP="0094077A">
      <w:pP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Notes:  </w:t>
      </w:r>
      <w:proofErr w:type="spellStart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i</w:t>
      </w:r>
      <w:proofErr w:type="spellEnd"/>
      <w:proofErr w:type="gramStart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)  You</w:t>
      </w:r>
      <w:proofErr w:type="gram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should modify your </w:t>
      </w:r>
      <w:proofErr w:type="spellStart"/>
      <w:r w:rsidRPr="0031408E">
        <w:rPr>
          <w:rStyle w:val="PythonCommentChar"/>
          <w:rFonts w:cs="Courier New"/>
          <w:i w:val="0"/>
          <w:color w:val="auto"/>
          <w:shd w:val="clear" w:color="auto" w:fill="auto"/>
        </w:rPr>
        <w:t>rankine</w:t>
      </w:r>
      <w:proofErr w:type="spell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class to include a value for isentropic turbine efficiency (</w:t>
      </w:r>
      <w:proofErr w:type="spellStart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η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  <w:vertAlign w:val="subscript"/>
        </w:rPr>
        <w:t>turbine</w:t>
      </w:r>
      <w:proofErr w:type="spellEnd"/>
      <w:r>
        <w:rPr>
          <w:rStyle w:val="PythonCommentChar"/>
          <w:rFonts w:ascii="Cambria" w:hAnsi="Cambria"/>
          <w:i w:val="0"/>
          <w:color w:val="auto"/>
          <w:shd w:val="clear" w:color="auto" w:fill="auto"/>
          <w:vertAlign w:val="subscript"/>
        </w:rPr>
        <w:softHyphen/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) and include </w:t>
      </w:r>
      <w:proofErr w:type="spellStart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η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  <w:vertAlign w:val="subscript"/>
        </w:rPr>
        <w:t>turbine</w:t>
      </w:r>
      <w:proofErr w:type="spell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in your calculation for cycle efficiency.  ii) You should include the plotting function as a method of the </w:t>
      </w:r>
      <w:proofErr w:type="spellStart"/>
      <w:r w:rsidRPr="0031408E">
        <w:rPr>
          <w:rStyle w:val="PythonCommentChar"/>
          <w:rFonts w:cs="Courier New"/>
          <w:i w:val="0"/>
          <w:color w:val="auto"/>
          <w:shd w:val="clear" w:color="auto" w:fill="auto"/>
        </w:rPr>
        <w:t>rankine</w:t>
      </w:r>
      <w:proofErr w:type="spellEnd"/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class.   </w:t>
      </w:r>
      <w:r w:rsidR="009B690B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And, 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iii) You should modify your </w:t>
      </w:r>
      <w:r w:rsidRPr="0031408E">
        <w:rPr>
          <w:rStyle w:val="PythonCommentChar"/>
          <w:rFonts w:cs="Courier New"/>
          <w:i w:val="0"/>
          <w:color w:val="auto"/>
          <w:shd w:val="clear" w:color="auto" w:fill="auto"/>
        </w:rPr>
        <w:t>test_rankine.py</w:t>
      </w: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r w:rsidR="00605246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and call it </w:t>
      </w:r>
      <w:r w:rsidR="00605246" w:rsidRPr="00605246">
        <w:rPr>
          <w:rStyle w:val="PythonCommentChar"/>
          <w:rFonts w:cs="Courier New"/>
          <w:i w:val="0"/>
          <w:color w:val="auto"/>
          <w:shd w:val="clear" w:color="auto" w:fill="auto"/>
        </w:rPr>
        <w:t>EX2_</w:t>
      </w:r>
      <w:r w:rsidR="009B690B">
        <w:rPr>
          <w:rStyle w:val="PythonCommentChar"/>
          <w:rFonts w:cs="Courier New"/>
          <w:i w:val="0"/>
          <w:color w:val="auto"/>
          <w:shd w:val="clear" w:color="auto" w:fill="auto"/>
        </w:rPr>
        <w:t>3</w:t>
      </w:r>
      <w:r w:rsidR="00605246" w:rsidRPr="00605246">
        <w:rPr>
          <w:rStyle w:val="PythonCommentChar"/>
          <w:rFonts w:cs="Courier New"/>
          <w:i w:val="0"/>
          <w:color w:val="auto"/>
          <w:shd w:val="clear" w:color="auto" w:fill="auto"/>
        </w:rPr>
        <w:t>.py</w:t>
      </w:r>
      <w:r w:rsidR="00605246">
        <w:rPr>
          <w:rStyle w:val="PythonCommentChar"/>
          <w:rFonts w:cs="Courier New"/>
          <w:i w:val="0"/>
          <w:color w:val="auto"/>
          <w:shd w:val="clear" w:color="auto" w:fill="auto"/>
        </w:rPr>
        <w:t xml:space="preserve"> </w:t>
      </w:r>
      <w:r w:rsidR="00605246" w:rsidRPr="00605246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with the following main function:</w:t>
      </w:r>
    </w:p>
    <w:p w14:paraId="0BA01EA7" w14:textId="18C4B653" w:rsidR="00605246" w:rsidRDefault="00605246" w:rsidP="0094077A">
      <w:pP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</w:p>
    <w:p w14:paraId="4074EB85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def </w:t>
      </w:r>
      <w:proofErr w:type="gram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main(</w:t>
      </w:r>
      <w:proofErr w:type="gram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):</w:t>
      </w:r>
    </w:p>
    <w:p w14:paraId="607C32EB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'''</w:t>
      </w:r>
    </w:p>
    <w:p w14:paraId="17BA46E7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A test program for </w:t>
      </w:r>
      <w:proofErr w:type="spell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rankine</w:t>
      </w:r>
      <w:proofErr w:type="spell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power cycles.</w:t>
      </w:r>
    </w:p>
    <w:p w14:paraId="603EC41D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R1 is a </w:t>
      </w:r>
      <w:proofErr w:type="spell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rankine</w:t>
      </w:r>
      <w:proofErr w:type="spell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cycle object that is instantiated for turbine inlet of saturated vapor.</w:t>
      </w:r>
    </w:p>
    <w:p w14:paraId="62F66F37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R2 is a </w:t>
      </w:r>
      <w:proofErr w:type="spell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rankine</w:t>
      </w:r>
      <w:proofErr w:type="spell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cycle object that is instantiated for turbine inlet of superheated vapor.</w:t>
      </w:r>
    </w:p>
    <w:p w14:paraId="2315734A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</w:t>
      </w:r>
      <w:proofErr w:type="gram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:return</w:t>
      </w:r>
      <w:proofErr w:type="gram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: none</w:t>
      </w:r>
    </w:p>
    <w:p w14:paraId="08F49D5A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'''</w:t>
      </w:r>
    </w:p>
    <w:p w14:paraId="2B453367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R1=</w:t>
      </w:r>
      <w:proofErr w:type="spellStart"/>
      <w:proofErr w:type="gram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rankine</w:t>
      </w:r>
      <w:proofErr w:type="spell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(</w:t>
      </w:r>
      <w:proofErr w:type="spellStart"/>
      <w:proofErr w:type="gram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p_high</w:t>
      </w:r>
      <w:proofErr w:type="spell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=8000, </w:t>
      </w:r>
      <w:proofErr w:type="spell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p_low</w:t>
      </w:r>
      <w:proofErr w:type="spell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=8, name='Rankine Cycle - Saturated at Turbine Inlet')</w:t>
      </w:r>
    </w:p>
    <w:p w14:paraId="18D1C89E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R</w:t>
      </w:r>
      <w:proofErr w:type="gram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1.calc</w:t>
      </w:r>
      <w:proofErr w:type="gram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_efficiency()</w:t>
      </w:r>
    </w:p>
    <w:p w14:paraId="430A12D7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R</w:t>
      </w:r>
      <w:proofErr w:type="gram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1.plot</w:t>
      </w:r>
      <w:proofErr w:type="gram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_cycle_TS()</w:t>
      </w:r>
    </w:p>
    <w:p w14:paraId="748199D8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</w:p>
    <w:p w14:paraId="2AF7E835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R2=</w:t>
      </w:r>
      <w:proofErr w:type="spellStart"/>
      <w:proofErr w:type="gram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rankine</w:t>
      </w:r>
      <w:proofErr w:type="spell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(</w:t>
      </w:r>
      <w:proofErr w:type="spellStart"/>
      <w:proofErr w:type="gram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p_high</w:t>
      </w:r>
      <w:proofErr w:type="spell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=8000, </w:t>
      </w:r>
      <w:proofErr w:type="spell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p_low</w:t>
      </w:r>
      <w:proofErr w:type="spell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=8, </w:t>
      </w:r>
      <w:proofErr w:type="spell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t_high</w:t>
      </w:r>
      <w:proofErr w:type="spell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=500, name='Rankine Cycle - Superheated at Turbine Inlet')</w:t>
      </w:r>
    </w:p>
    <w:p w14:paraId="03941319" w14:textId="77777777" w:rsidR="00605246" w:rsidRPr="00605246" w:rsidRDefault="00605246" w:rsidP="00605246">
      <w:pPr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R</w:t>
      </w:r>
      <w:proofErr w:type="gram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2.calc</w:t>
      </w:r>
      <w:proofErr w:type="gram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_efficiency()</w:t>
      </w:r>
    </w:p>
    <w:p w14:paraId="4D9356D5" w14:textId="62AD5164" w:rsidR="00605246" w:rsidRPr="0031408E" w:rsidRDefault="00605246" w:rsidP="00605246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 xml:space="preserve">    R</w:t>
      </w:r>
      <w:proofErr w:type="gramStart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2.plot</w:t>
      </w:r>
      <w:proofErr w:type="gramEnd"/>
      <w:r w:rsidRPr="00605246">
        <w:rPr>
          <w:rStyle w:val="PythonCommentChar"/>
          <w:rFonts w:cs="Courier New"/>
          <w:i w:val="0"/>
          <w:color w:val="auto"/>
          <w:sz w:val="18"/>
          <w:szCs w:val="18"/>
          <w:shd w:val="clear" w:color="auto" w:fill="auto"/>
        </w:rPr>
        <w:t>_cycle_TS()</w:t>
      </w:r>
    </w:p>
    <w:p w14:paraId="29F4FFC0" w14:textId="7F6EAB62" w:rsidR="0094077A" w:rsidRDefault="0094077A" w:rsidP="0094077A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53B1C18A" w14:textId="1E69C8B2" w:rsidR="00605246" w:rsidRDefault="00605246">
      <w:pPr>
        <w:spacing w:after="160" w:line="259" w:lineRule="auto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br w:type="page"/>
      </w:r>
    </w:p>
    <w:p w14:paraId="101BEEB0" w14:textId="77777777" w:rsidR="009B690B" w:rsidRDefault="0030739E" w:rsidP="00076ED1">
      <w:pPr>
        <w:pStyle w:val="ListParagraph"/>
        <w:numPr>
          <w:ilvl w:val="0"/>
          <w:numId w:val="15"/>
        </w:numPr>
        <w:ind w:left="360"/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  <w:r w:rsidRPr="00076ED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lastRenderedPageBreak/>
        <w:t xml:space="preserve">(25 pts) </w:t>
      </w:r>
      <w:r w:rsidR="009B690B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Imagine you are trying to fill a leaky bucket with water.</w:t>
      </w:r>
      <w:r w:rsidR="003D4A81" w:rsidRPr="00076ED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  </w:t>
      </w:r>
    </w:p>
    <w:p w14:paraId="46BF1C32" w14:textId="52A94428" w:rsidR="009B690B" w:rsidRDefault="009B690B" w:rsidP="009B690B">
      <w:pPr>
        <w:pStyle w:val="ListParagraph"/>
        <w:ind w:left="360"/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  <w:proofErr w:type="spellStart"/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i</w:t>
      </w:r>
      <w:proofErr w:type="spellEnd"/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) </w:t>
      </w:r>
      <w:r w:rsidR="003D4A81" w:rsidRPr="00076ED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If the inlet flowrate is </w:t>
      </w:r>
      <w:r w:rsidR="00BA11A8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2</w:t>
      </w:r>
      <w:r w:rsidR="003D4A81" w:rsidRPr="00076ED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0 </w:t>
      </w:r>
      <w:proofErr w:type="spellStart"/>
      <w:r w:rsidR="003D4A81" w:rsidRPr="00076ED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gpm</w:t>
      </w:r>
      <w:proofErr w:type="spellEnd"/>
      <w:r w:rsidR="003D4A81" w:rsidRPr="00076ED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, will the bucket </w:t>
      </w:r>
      <w:proofErr w:type="spellStart"/>
      <w:r w:rsidR="003D4A81" w:rsidRPr="00076ED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runneth</w:t>
      </w:r>
      <w:proofErr w:type="spellEnd"/>
      <w:r w:rsidR="003D4A81" w:rsidRPr="00076ED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 over or come to some steady level?</w:t>
      </w: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  Prove your answer by plotting the water level as a function of time.</w:t>
      </w:r>
    </w:p>
    <w:p w14:paraId="710EC10F" w14:textId="6A7226F9" w:rsidR="0030739E" w:rsidRPr="00076ED1" w:rsidRDefault="009B690B" w:rsidP="009B690B">
      <w:pPr>
        <w:pStyle w:val="ListParagraph"/>
        <w:ind w:left="360"/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ii) At what inlet flow rate would we just start to overflow the bucket?</w:t>
      </w:r>
    </w:p>
    <w:p w14:paraId="5E114F63" w14:textId="77777777" w:rsidR="003D4A81" w:rsidRDefault="003D4A81" w:rsidP="003D4A81">
      <w:pPr>
        <w:pStyle w:val="ListParagraph"/>
        <w:ind w:left="432"/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</w:p>
    <w:p w14:paraId="591F7B61" w14:textId="77777777" w:rsidR="003D4A81" w:rsidRDefault="003D4A81" w:rsidP="003D4A81">
      <w:pPr>
        <w:pStyle w:val="ListParagraph"/>
        <w:ind w:left="432"/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Important factors:</w:t>
      </w:r>
    </w:p>
    <w:p w14:paraId="27CD2017" w14:textId="77777777" w:rsidR="003D4A81" w:rsidRDefault="003D4A81" w:rsidP="00076ED1">
      <w:pPr>
        <w:pStyle w:val="ListParagraph"/>
        <w:numPr>
          <w:ilvl w:val="0"/>
          <w:numId w:val="17"/>
        </w:numP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Water flows out of the hole driven by pressure head</w:t>
      </w:r>
      <w:r w:rsidR="00076ED1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 according to</w:t>
      </w: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 xml:space="preserve">:  </w:t>
      </w:r>
      <w:r w:rsidR="00443BFA" w:rsidRPr="00443BFA">
        <w:rPr>
          <w:rStyle w:val="PythonCommentChar"/>
          <w:rFonts w:ascii="Cambria" w:hAnsi="Cambria" w:cs="Courier New"/>
          <w:i w:val="0"/>
          <w:noProof/>
          <w:color w:val="auto"/>
          <w:shd w:val="clear" w:color="auto" w:fill="auto"/>
        </w:rPr>
        <w:object w:dxaOrig="2900" w:dyaOrig="440" w14:anchorId="27257D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4.75pt;height:21.7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77336925" r:id="rId12"/>
        </w:object>
      </w:r>
    </w:p>
    <w:p w14:paraId="0354E2C2" w14:textId="77777777" w:rsidR="00076ED1" w:rsidRDefault="00076ED1" w:rsidP="00076ED1">
      <w:pPr>
        <w:pStyle w:val="ListParagraph"/>
        <w:numPr>
          <w:ilvl w:val="0"/>
          <w:numId w:val="17"/>
        </w:numP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The hole diameter is 0.</w:t>
      </w:r>
      <w:r w:rsidR="00BA11A8"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2</w:t>
      </w: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5”</w:t>
      </w:r>
    </w:p>
    <w:p w14:paraId="6A8BDC21" w14:textId="77777777" w:rsidR="00076ED1" w:rsidRDefault="00076ED1" w:rsidP="00076ED1">
      <w:pPr>
        <w:pStyle w:val="ListParagraph"/>
        <w:numPr>
          <w:ilvl w:val="0"/>
          <w:numId w:val="17"/>
        </w:numP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The bucket is 1.3 ft in diameter and 2.3 ft tall.</w:t>
      </w:r>
    </w:p>
    <w:p w14:paraId="28876584" w14:textId="327C417A" w:rsidR="00244348" w:rsidRPr="009B690B" w:rsidRDefault="005A0A80" w:rsidP="00076ED1">
      <w:pPr>
        <w:pStyle w:val="ListParagraph"/>
        <w:numPr>
          <w:ilvl w:val="0"/>
          <w:numId w:val="17"/>
        </w:numP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  <w:t>Water density is 1000kg/m</w:t>
      </w:r>
      <w:r>
        <w:rPr>
          <w:rStyle w:val="PythonCommentChar"/>
          <w:rFonts w:ascii="Cambria" w:hAnsi="Cambria" w:cs="Courier New"/>
          <w:i w:val="0"/>
          <w:color w:val="auto"/>
          <w:shd w:val="clear" w:color="auto" w:fill="auto"/>
          <w:vertAlign w:val="superscript"/>
        </w:rPr>
        <w:t>3</w:t>
      </w:r>
    </w:p>
    <w:p w14:paraId="7F49CF5B" w14:textId="77777777" w:rsidR="00F01255" w:rsidRPr="00F01255" w:rsidRDefault="00F01255" w:rsidP="00F01255">
      <w:pPr>
        <w:rPr>
          <w:rStyle w:val="PythonCommentChar"/>
          <w:rFonts w:ascii="Cambria" w:hAnsi="Cambria" w:cs="Courier New"/>
          <w:i w:val="0"/>
          <w:color w:val="auto"/>
          <w:shd w:val="clear" w:color="auto" w:fill="auto"/>
        </w:rPr>
      </w:pPr>
    </w:p>
    <w:sectPr w:rsidR="00F01255" w:rsidRPr="00F01255" w:rsidSect="00285768">
      <w:headerReference w:type="first" r:id="rId13"/>
      <w:type w:val="continuous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9DA2DD3" w14:textId="77777777" w:rsidR="00443BFA" w:rsidRDefault="00443BFA" w:rsidP="0048206A">
      <w:r>
        <w:separator/>
      </w:r>
    </w:p>
  </w:endnote>
  <w:endnote w:type="continuationSeparator" w:id="0">
    <w:p w14:paraId="477256E0" w14:textId="77777777" w:rsidR="00443BFA" w:rsidRDefault="00443BFA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D4E7C6" w14:textId="77777777" w:rsidR="00443BFA" w:rsidRDefault="00443BFA" w:rsidP="0048206A">
      <w:r>
        <w:separator/>
      </w:r>
    </w:p>
  </w:footnote>
  <w:footnote w:type="continuationSeparator" w:id="0">
    <w:p w14:paraId="25C4A19F" w14:textId="77777777" w:rsidR="00443BFA" w:rsidRDefault="00443BFA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65CFE73" w14:textId="4EDE30C6" w:rsidR="00285768" w:rsidRDefault="00BA7B35" w:rsidP="00285768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</w:t>
    </w:r>
    <w:r w:rsidR="0074026D">
      <w:t>1</w:t>
    </w:r>
    <w:r>
      <w:t>, SMAY</w:t>
    </w:r>
    <w:r>
      <w:tab/>
      <w:t>MAE 3403</w:t>
    </w:r>
    <w:r>
      <w:tab/>
      <w:t>Exam 2</w:t>
    </w:r>
    <w:r w:rsidR="0074026D">
      <w:t xml:space="preserve"> – Due 22 </w:t>
    </w:r>
    <w:proofErr w:type="gramStart"/>
    <w:r w:rsidR="0074026D">
      <w:t>March,</w:t>
    </w:r>
    <w:proofErr w:type="gramEnd"/>
    <w:r w:rsidR="0074026D">
      <w:t xml:space="preserve"> 2021 (16:30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B04E29"/>
    <w:multiLevelType w:val="hybridMultilevel"/>
    <w:tmpl w:val="9648AFF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8125D82"/>
    <w:multiLevelType w:val="hybridMultilevel"/>
    <w:tmpl w:val="121862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FC29AA"/>
    <w:multiLevelType w:val="hybridMultilevel"/>
    <w:tmpl w:val="36ACF18C"/>
    <w:lvl w:ilvl="0" w:tplc="66E6E4F2">
      <w:start w:val="1"/>
      <w:numFmt w:val="lowerLetter"/>
      <w:suff w:val="space"/>
      <w:lvlText w:val="%1."/>
      <w:lvlJc w:val="left"/>
      <w:pPr>
        <w:ind w:left="0" w:firstLine="14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6F6841"/>
    <w:multiLevelType w:val="hybridMultilevel"/>
    <w:tmpl w:val="488EC6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B2A68"/>
    <w:multiLevelType w:val="hybridMultilevel"/>
    <w:tmpl w:val="085047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9120A9"/>
    <w:multiLevelType w:val="hybridMultilevel"/>
    <w:tmpl w:val="70669626"/>
    <w:lvl w:ilvl="0" w:tplc="5CDE22A4">
      <w:start w:val="1"/>
      <w:numFmt w:val="lowerRoman"/>
      <w:suff w:val="space"/>
      <w:lvlText w:val="%1."/>
      <w:lvlJc w:val="left"/>
      <w:pPr>
        <w:ind w:left="0" w:firstLine="144"/>
      </w:pPr>
      <w:rPr>
        <w:rFonts w:ascii="Cambria" w:eastAsiaTheme="minorHAnsi" w:hAnsi="Cambria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2F56FA"/>
    <w:multiLevelType w:val="hybridMultilevel"/>
    <w:tmpl w:val="F3A81D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91390C"/>
    <w:multiLevelType w:val="hybridMultilevel"/>
    <w:tmpl w:val="FE4C61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F168C1"/>
    <w:multiLevelType w:val="hybridMultilevel"/>
    <w:tmpl w:val="02FCC5FA"/>
    <w:lvl w:ilvl="0" w:tplc="68A01FD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FA46726"/>
    <w:multiLevelType w:val="hybridMultilevel"/>
    <w:tmpl w:val="BD40E6CE"/>
    <w:lvl w:ilvl="0" w:tplc="8B22170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93F7185"/>
    <w:multiLevelType w:val="hybridMultilevel"/>
    <w:tmpl w:val="076C09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861313"/>
    <w:multiLevelType w:val="hybridMultilevel"/>
    <w:tmpl w:val="F8149FEE"/>
    <w:lvl w:ilvl="0" w:tplc="5CDE22A4">
      <w:start w:val="1"/>
      <w:numFmt w:val="lowerRoman"/>
      <w:suff w:val="space"/>
      <w:lvlText w:val="%1."/>
      <w:lvlJc w:val="left"/>
      <w:pPr>
        <w:ind w:left="0" w:firstLine="144"/>
      </w:pPr>
      <w:rPr>
        <w:rFonts w:ascii="Cambria" w:eastAsiaTheme="minorHAnsi" w:hAnsi="Cambria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1C74A3"/>
    <w:multiLevelType w:val="hybridMultilevel"/>
    <w:tmpl w:val="DF12382C"/>
    <w:lvl w:ilvl="0" w:tplc="E0C23294">
      <w:start w:val="1"/>
      <w:numFmt w:val="lowerLetter"/>
      <w:suff w:val="space"/>
      <w:lvlText w:val="%1."/>
      <w:lvlJc w:val="left"/>
      <w:pPr>
        <w:ind w:left="432" w:hanging="432"/>
      </w:pPr>
      <w:rPr>
        <w:rFonts w:ascii="Cambria" w:eastAsiaTheme="minorHAnsi" w:hAnsi="Cambria" w:cstheme="minorBidi"/>
      </w:rPr>
    </w:lvl>
    <w:lvl w:ilvl="1" w:tplc="5CDE22A4">
      <w:start w:val="1"/>
      <w:numFmt w:val="lowerRoman"/>
      <w:suff w:val="space"/>
      <w:lvlText w:val="%2."/>
      <w:lvlJc w:val="left"/>
      <w:pPr>
        <w:ind w:left="0" w:firstLine="144"/>
      </w:pPr>
      <w:rPr>
        <w:rFonts w:ascii="Cambria" w:eastAsiaTheme="minorHAnsi" w:hAnsi="Cambria" w:cstheme="minorBidi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0929D6"/>
    <w:multiLevelType w:val="hybridMultilevel"/>
    <w:tmpl w:val="6E4A66B6"/>
    <w:lvl w:ilvl="0" w:tplc="66E6E4F2">
      <w:start w:val="1"/>
      <w:numFmt w:val="lowerLetter"/>
      <w:suff w:val="space"/>
      <w:lvlText w:val="%1."/>
      <w:lvlJc w:val="left"/>
      <w:pPr>
        <w:ind w:left="0" w:firstLine="14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543430"/>
    <w:multiLevelType w:val="hybridMultilevel"/>
    <w:tmpl w:val="9648C1E6"/>
    <w:lvl w:ilvl="0" w:tplc="5CDE22A4">
      <w:start w:val="1"/>
      <w:numFmt w:val="lowerRoman"/>
      <w:suff w:val="space"/>
      <w:lvlText w:val="%1."/>
      <w:lvlJc w:val="left"/>
      <w:pPr>
        <w:ind w:left="0" w:firstLine="144"/>
      </w:pPr>
      <w:rPr>
        <w:rFonts w:ascii="Cambria" w:eastAsiaTheme="minorHAnsi" w:hAnsi="Cambria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8113E4"/>
    <w:multiLevelType w:val="hybridMultilevel"/>
    <w:tmpl w:val="8FCCE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D904C9C"/>
    <w:multiLevelType w:val="hybridMultilevel"/>
    <w:tmpl w:val="4B6E52B6"/>
    <w:lvl w:ilvl="0" w:tplc="F03AA05A">
      <w:start w:val="1"/>
      <w:numFmt w:val="lowerLetter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7"/>
  </w:num>
  <w:num w:numId="2">
    <w:abstractNumId w:val="19"/>
  </w:num>
  <w:num w:numId="3">
    <w:abstractNumId w:val="12"/>
  </w:num>
  <w:num w:numId="4">
    <w:abstractNumId w:val="2"/>
  </w:num>
  <w:num w:numId="5">
    <w:abstractNumId w:val="13"/>
  </w:num>
  <w:num w:numId="6">
    <w:abstractNumId w:val="8"/>
  </w:num>
  <w:num w:numId="7">
    <w:abstractNumId w:val="5"/>
  </w:num>
  <w:num w:numId="8">
    <w:abstractNumId w:val="1"/>
  </w:num>
  <w:num w:numId="9">
    <w:abstractNumId w:val="10"/>
  </w:num>
  <w:num w:numId="10">
    <w:abstractNumId w:val="15"/>
  </w:num>
  <w:num w:numId="11">
    <w:abstractNumId w:val="0"/>
  </w:num>
  <w:num w:numId="12">
    <w:abstractNumId w:val="18"/>
  </w:num>
  <w:num w:numId="13">
    <w:abstractNumId w:val="16"/>
  </w:num>
  <w:num w:numId="14">
    <w:abstractNumId w:val="3"/>
  </w:num>
  <w:num w:numId="15">
    <w:abstractNumId w:val="4"/>
  </w:num>
  <w:num w:numId="16">
    <w:abstractNumId w:val="9"/>
  </w:num>
  <w:num w:numId="17">
    <w:abstractNumId w:val="20"/>
  </w:num>
  <w:num w:numId="18">
    <w:abstractNumId w:val="6"/>
  </w:num>
  <w:num w:numId="19">
    <w:abstractNumId w:val="14"/>
  </w:num>
  <w:num w:numId="20">
    <w:abstractNumId w:val="17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4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206A"/>
    <w:rsid w:val="0003110F"/>
    <w:rsid w:val="000419B0"/>
    <w:rsid w:val="0007651C"/>
    <w:rsid w:val="00076ED1"/>
    <w:rsid w:val="000868A9"/>
    <w:rsid w:val="00093DC6"/>
    <w:rsid w:val="000B5AC3"/>
    <w:rsid w:val="000C2FA6"/>
    <w:rsid w:val="001068AD"/>
    <w:rsid w:val="001148A1"/>
    <w:rsid w:val="00172B7B"/>
    <w:rsid w:val="001A0DD1"/>
    <w:rsid w:val="001B7A50"/>
    <w:rsid w:val="001C3882"/>
    <w:rsid w:val="001C6B44"/>
    <w:rsid w:val="001D4DA2"/>
    <w:rsid w:val="001E2325"/>
    <w:rsid w:val="00205DDE"/>
    <w:rsid w:val="00207FEA"/>
    <w:rsid w:val="0024330D"/>
    <w:rsid w:val="00244348"/>
    <w:rsid w:val="00270D8C"/>
    <w:rsid w:val="00285768"/>
    <w:rsid w:val="002C4E83"/>
    <w:rsid w:val="00306E5B"/>
    <w:rsid w:val="0030739E"/>
    <w:rsid w:val="0031408E"/>
    <w:rsid w:val="00356105"/>
    <w:rsid w:val="003A4AE8"/>
    <w:rsid w:val="003D4A81"/>
    <w:rsid w:val="003E4908"/>
    <w:rsid w:val="003F36D6"/>
    <w:rsid w:val="003F4783"/>
    <w:rsid w:val="00405D98"/>
    <w:rsid w:val="00414CC4"/>
    <w:rsid w:val="0041681C"/>
    <w:rsid w:val="00443BFA"/>
    <w:rsid w:val="00476266"/>
    <w:rsid w:val="0048206A"/>
    <w:rsid w:val="004853E2"/>
    <w:rsid w:val="0049284E"/>
    <w:rsid w:val="004A3E67"/>
    <w:rsid w:val="005500EF"/>
    <w:rsid w:val="00576A6B"/>
    <w:rsid w:val="00587BED"/>
    <w:rsid w:val="005A0A80"/>
    <w:rsid w:val="005B6C01"/>
    <w:rsid w:val="00605246"/>
    <w:rsid w:val="006121CB"/>
    <w:rsid w:val="00615F65"/>
    <w:rsid w:val="006342E1"/>
    <w:rsid w:val="006565EA"/>
    <w:rsid w:val="00666BA8"/>
    <w:rsid w:val="00693074"/>
    <w:rsid w:val="006A5652"/>
    <w:rsid w:val="006B6DC1"/>
    <w:rsid w:val="006C05A2"/>
    <w:rsid w:val="006D285B"/>
    <w:rsid w:val="006D5966"/>
    <w:rsid w:val="006D7C57"/>
    <w:rsid w:val="006F4C5A"/>
    <w:rsid w:val="007175F3"/>
    <w:rsid w:val="0072675F"/>
    <w:rsid w:val="00734F9F"/>
    <w:rsid w:val="007377F1"/>
    <w:rsid w:val="0074026D"/>
    <w:rsid w:val="00740D25"/>
    <w:rsid w:val="00752FE9"/>
    <w:rsid w:val="007634A4"/>
    <w:rsid w:val="0077066B"/>
    <w:rsid w:val="00791768"/>
    <w:rsid w:val="007B62BF"/>
    <w:rsid w:val="007C4C86"/>
    <w:rsid w:val="007D6824"/>
    <w:rsid w:val="007F2944"/>
    <w:rsid w:val="0081151C"/>
    <w:rsid w:val="00823788"/>
    <w:rsid w:val="00826149"/>
    <w:rsid w:val="00831EF9"/>
    <w:rsid w:val="0084001D"/>
    <w:rsid w:val="008415BB"/>
    <w:rsid w:val="00843CEA"/>
    <w:rsid w:val="00894542"/>
    <w:rsid w:val="008C05E4"/>
    <w:rsid w:val="008E3EAB"/>
    <w:rsid w:val="008E4B3C"/>
    <w:rsid w:val="009151A5"/>
    <w:rsid w:val="009367B9"/>
    <w:rsid w:val="0094077A"/>
    <w:rsid w:val="00955FA0"/>
    <w:rsid w:val="00992340"/>
    <w:rsid w:val="00995EBE"/>
    <w:rsid w:val="009B4421"/>
    <w:rsid w:val="009B690B"/>
    <w:rsid w:val="009C08ED"/>
    <w:rsid w:val="009F4817"/>
    <w:rsid w:val="00A151E0"/>
    <w:rsid w:val="00A153B4"/>
    <w:rsid w:val="00A87EAC"/>
    <w:rsid w:val="00A92FFF"/>
    <w:rsid w:val="00AB0FAA"/>
    <w:rsid w:val="00AB4831"/>
    <w:rsid w:val="00AC44BC"/>
    <w:rsid w:val="00AC4B7F"/>
    <w:rsid w:val="00AF4228"/>
    <w:rsid w:val="00B17938"/>
    <w:rsid w:val="00B422A7"/>
    <w:rsid w:val="00B43FA8"/>
    <w:rsid w:val="00B64CAD"/>
    <w:rsid w:val="00B704ED"/>
    <w:rsid w:val="00BA11A8"/>
    <w:rsid w:val="00BA7B35"/>
    <w:rsid w:val="00BD05E0"/>
    <w:rsid w:val="00BF321C"/>
    <w:rsid w:val="00C4023D"/>
    <w:rsid w:val="00C4546A"/>
    <w:rsid w:val="00C52DBD"/>
    <w:rsid w:val="00C5435F"/>
    <w:rsid w:val="00C62A5F"/>
    <w:rsid w:val="00C6647F"/>
    <w:rsid w:val="00CA7D19"/>
    <w:rsid w:val="00CD44D9"/>
    <w:rsid w:val="00CE62EC"/>
    <w:rsid w:val="00D0526E"/>
    <w:rsid w:val="00D234D0"/>
    <w:rsid w:val="00D30FE4"/>
    <w:rsid w:val="00D35A54"/>
    <w:rsid w:val="00D96DBA"/>
    <w:rsid w:val="00DD13A8"/>
    <w:rsid w:val="00DD4659"/>
    <w:rsid w:val="00DD6851"/>
    <w:rsid w:val="00DE7FEF"/>
    <w:rsid w:val="00E04185"/>
    <w:rsid w:val="00E37E29"/>
    <w:rsid w:val="00E5295C"/>
    <w:rsid w:val="00E753F6"/>
    <w:rsid w:val="00E828D3"/>
    <w:rsid w:val="00ED50E3"/>
    <w:rsid w:val="00EE37D0"/>
    <w:rsid w:val="00F01255"/>
    <w:rsid w:val="00F323A0"/>
    <w:rsid w:val="00F366BE"/>
    <w:rsid w:val="00F56045"/>
    <w:rsid w:val="00F660EE"/>
    <w:rsid w:val="00F961B7"/>
    <w:rsid w:val="00FB0FA9"/>
    <w:rsid w:val="00FC2231"/>
    <w:rsid w:val="00FC5706"/>
    <w:rsid w:val="00FE65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E8453"/>
  <w15:chartTrackingRefBased/>
  <w15:docId w15:val="{337899C7-130C-45C3-B30F-66D39318B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6DB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6105"/>
    <w:pPr>
      <w:keepNext/>
      <w:keepLines/>
      <w:ind w:left="432"/>
      <w:jc w:val="both"/>
      <w:outlineLvl w:val="1"/>
    </w:pPr>
    <w:rPr>
      <w:rFonts w:ascii="Cambria" w:eastAsiaTheme="majorEastAsia" w:hAnsi="Cambr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  <w:jc w:val="both"/>
    </w:pPr>
    <w:rPr>
      <w:rFonts w:ascii="Cambria" w:eastAsiaTheme="minorHAnsi" w:hAnsi="Cambria" w:cstheme="minorBidi"/>
      <w:szCs w:val="22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56105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  <w:jc w:val="both"/>
    </w:pPr>
    <w:rPr>
      <w:rFonts w:ascii="Cambria" w:eastAsiaTheme="minorHAnsi" w:hAnsi="Cambria" w:cstheme="minorBidi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  <w:jc w:val="both"/>
    </w:pPr>
    <w:rPr>
      <w:rFonts w:ascii="Cambria" w:eastAsiaTheme="minorHAnsi" w:hAnsi="Cambria" w:cstheme="minorBidi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link w:val="PythonNormalChar"/>
    <w:qFormat/>
    <w:rsid w:val="0048206A"/>
    <w:pPr>
      <w:framePr w:wrap="around" w:vAnchor="text" w:hAnchor="text" w:y="1"/>
      <w:shd w:val="clear" w:color="auto" w:fill="767171" w:themeFill="background2" w:themeFillShade="80"/>
      <w:spacing w:after="0" w:line="240" w:lineRule="auto"/>
      <w:textboxTightWrap w:val="allLines"/>
    </w:pPr>
    <w:rPr>
      <w:rFonts w:ascii="Courier New" w:hAnsi="Courier New"/>
      <w:color w:val="BDD6EE" w:themeColor="accent1" w:themeTint="66"/>
      <w:sz w:val="24"/>
    </w:rPr>
  </w:style>
  <w:style w:type="paragraph" w:customStyle="1" w:styleId="PythonComment">
    <w:name w:val="Python Comment"/>
    <w:link w:val="PythonComment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ourier New" w:hAnsi="Courier New"/>
      <w:i/>
      <w:color w:val="BFBFBF" w:themeColor="background1" w:themeShade="BF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</w:p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E4B3C"/>
    <w:rPr>
      <w:rFonts w:ascii="Courier New" w:hAnsi="Courier New"/>
      <w:i/>
      <w:color w:val="BFBFBF" w:themeColor="background1" w:themeShade="BF"/>
      <w:sz w:val="24"/>
      <w:shd w:val="clear" w:color="auto" w:fill="767171" w:themeFill="background2" w:themeFillShade="80"/>
    </w:rPr>
  </w:style>
  <w:style w:type="character" w:customStyle="1" w:styleId="PythonNormalChar">
    <w:name w:val="Python Normal Char"/>
    <w:basedOn w:val="DefaultParagraphFont"/>
    <w:link w:val="PythonNormal"/>
    <w:rsid w:val="008E4B3C"/>
    <w:rPr>
      <w:rFonts w:ascii="Courier New" w:hAnsi="Courier New"/>
      <w:color w:val="BDD6EE" w:themeColor="accent1" w:themeTint="66"/>
      <w:sz w:val="24"/>
      <w:shd w:val="clear" w:color="auto" w:fill="767171" w:themeFill="background2" w:themeFillShade="80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  <w:jc w:val="both"/>
    </w:pPr>
    <w:rPr>
      <w:rFonts w:ascii="Courier New" w:eastAsiaTheme="minorHAnsi" w:hAnsi="Courier New" w:cstheme="minorBidi"/>
      <w:color w:val="ED7D31" w:themeColor="accent2"/>
      <w:szCs w:val="2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B704ED"/>
    <w:pPr>
      <w:tabs>
        <w:tab w:val="center" w:pos="6120"/>
        <w:tab w:val="right" w:pos="10800"/>
      </w:tabs>
      <w:autoSpaceDE w:val="0"/>
      <w:autoSpaceDN w:val="0"/>
      <w:adjustRightInd w:val="0"/>
      <w:ind w:left="1440"/>
    </w:pPr>
    <w:rPr>
      <w:rFonts w:eastAsiaTheme="minorHAnsi"/>
      <w:color w:val="000000"/>
      <w:sz w:val="23"/>
      <w:szCs w:val="23"/>
    </w:rPr>
  </w:style>
  <w:style w:type="character" w:customStyle="1" w:styleId="MTDisplayEquationChar">
    <w:name w:val="MTDisplayEquation Char"/>
    <w:basedOn w:val="DefaultParagraphFont"/>
    <w:link w:val="MTDisplayEquation"/>
    <w:rsid w:val="00B704ED"/>
    <w:rPr>
      <w:rFonts w:ascii="Times New Roman" w:hAnsi="Times New Roman" w:cs="Times New Roman"/>
      <w:color w:val="000000"/>
      <w:sz w:val="23"/>
      <w:szCs w:val="23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C570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FC5706"/>
    <w:rPr>
      <w:rFonts w:ascii="Courier New" w:eastAsia="Times New Roman" w:hAnsi="Courier New" w:cs="Courier New"/>
      <w:sz w:val="20"/>
      <w:szCs w:val="20"/>
    </w:rPr>
  </w:style>
  <w:style w:type="character" w:customStyle="1" w:styleId="kn">
    <w:name w:val="kn"/>
    <w:basedOn w:val="DefaultParagraphFont"/>
    <w:rsid w:val="006342E1"/>
  </w:style>
  <w:style w:type="character" w:customStyle="1" w:styleId="nn">
    <w:name w:val="nn"/>
    <w:basedOn w:val="DefaultParagraphFont"/>
    <w:rsid w:val="006342E1"/>
  </w:style>
  <w:style w:type="character" w:customStyle="1" w:styleId="n">
    <w:name w:val="n"/>
    <w:basedOn w:val="DefaultParagraphFont"/>
    <w:rsid w:val="006342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187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4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8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7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3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cid:7D74A269-D86E-40F7-B6AE-05F386426897" TargetMode="External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5</Pages>
  <Words>862</Words>
  <Characters>491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5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Sommers, Rebecca Anne</cp:lastModifiedBy>
  <cp:revision>7</cp:revision>
  <cp:lastPrinted>2020-03-30T13:48:00Z</cp:lastPrinted>
  <dcterms:created xsi:type="dcterms:W3CDTF">2021-03-15T19:12:00Z</dcterms:created>
  <dcterms:modified xsi:type="dcterms:W3CDTF">2021-03-15T2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